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D2236F" w14:textId="77777777" w:rsidR="00882685" w:rsidRDefault="00512156">
      <w:pPr>
        <w:pStyle w:val="TOCHeading"/>
        <w:jc w:val="center"/>
        <w:rPr>
          <w:rFonts w:ascii="Times New Roman" w:hAnsi="Times New Roman" w:cs="Times New Roman"/>
        </w:rPr>
      </w:pPr>
      <w:bookmarkStart w:id="0" w:name="_Toc167201886"/>
      <w:bookmarkStart w:id="1" w:name="_Toc167201622"/>
      <w:r>
        <w:rPr>
          <w:rFonts w:cs="Times New Roman"/>
        </w:rPr>
        <w:t>Оглавление</w:t>
      </w:r>
      <w:bookmarkStart w:id="2" w:name="_Toc167201887"/>
      <w:bookmarkStart w:id="3" w:name="_Toc167201623"/>
      <w:bookmarkEnd w:id="0"/>
      <w:bookmarkEnd w:id="1"/>
    </w:p>
    <w:sdt>
      <w:sdtPr>
        <w:rPr>
          <w:rFonts w:asciiTheme="minorHAnsi" w:eastAsiaTheme="minorEastAsia" w:hAnsiTheme="minorHAnsi" w:cstheme="minorBidi"/>
          <w:caps w:val="0"/>
          <w:sz w:val="22"/>
          <w:szCs w:val="22"/>
        </w:rPr>
        <w:id w:val="-1474833661"/>
        <w:docPartObj>
          <w:docPartGallery w:val="Table of Contents"/>
          <w:docPartUnique/>
        </w:docPartObj>
      </w:sdtPr>
      <w:sdtEndPr/>
      <w:sdtContent>
        <w:p w14:paraId="37A61BA3" w14:textId="77777777" w:rsidR="00882685" w:rsidRDefault="00882685">
          <w:pPr>
            <w:pStyle w:val="Heading1"/>
            <w:jc w:val="center"/>
            <w:rPr>
              <w:rFonts w:ascii="Times New Roman" w:hAnsi="Times New Roman" w:cs="Times New Roman"/>
            </w:rPr>
          </w:pPr>
        </w:p>
        <w:p w14:paraId="7A7F0C89" w14:textId="77777777" w:rsidR="00882685" w:rsidRDefault="00512156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r>
            <w:fldChar w:fldCharType="begin"/>
          </w:r>
          <w:r>
            <w:rPr>
              <w:rStyle w:val="IndexLink"/>
              <w:rFonts w:ascii="Times New Roman" w:hAnsi="Times New Roman" w:cs="Times New Roman"/>
              <w:webHidden/>
              <w:sz w:val="28"/>
              <w:szCs w:val="28"/>
            </w:rPr>
            <w:instrText xml:space="preserve"> TOC \z \o "1-3" \u \h</w:instrText>
          </w:r>
          <w:r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7375017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Перечень условных обозначений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17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2</w:t>
            </w:r>
            <w:r>
              <w:rPr>
                <w:webHidden/>
              </w:rPr>
              <w:fldChar w:fldCharType="end"/>
            </w:r>
          </w:hyperlink>
        </w:p>
        <w:p w14:paraId="7710D92E" w14:textId="77777777" w:rsidR="00882685" w:rsidRDefault="00512156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18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Введение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18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3</w:t>
            </w:r>
            <w:r>
              <w:rPr>
                <w:webHidden/>
              </w:rPr>
              <w:fldChar w:fldCharType="end"/>
            </w:r>
          </w:hyperlink>
        </w:p>
        <w:p w14:paraId="5C68ABD3" w14:textId="77777777" w:rsidR="00882685" w:rsidRDefault="00512156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19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1.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Обзор литерату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ры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19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4</w:t>
            </w:r>
            <w:r>
              <w:rPr>
                <w:webHidden/>
              </w:rPr>
              <w:fldChar w:fldCharType="end"/>
            </w:r>
          </w:hyperlink>
        </w:p>
        <w:p w14:paraId="3694B012" w14:textId="77777777" w:rsidR="00882685" w:rsidRDefault="00512156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20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2.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Теоретическая часть САОМ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20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4</w:t>
            </w:r>
            <w:r>
              <w:rPr>
                <w:webHidden/>
              </w:rPr>
              <w:fldChar w:fldCharType="end"/>
            </w:r>
          </w:hyperlink>
        </w:p>
        <w:p w14:paraId="01336408" w14:textId="77777777" w:rsidR="00882685" w:rsidRDefault="00512156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21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2.1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Постановка задачи приводящей к САОМ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21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4</w:t>
            </w:r>
            <w:r>
              <w:rPr>
                <w:webHidden/>
              </w:rPr>
              <w:fldChar w:fldCharType="end"/>
            </w:r>
          </w:hyperlink>
        </w:p>
        <w:p w14:paraId="2B9130F1" w14:textId="77777777" w:rsidR="00882685" w:rsidRDefault="00512156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22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2.2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Описание САОМ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22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5</w:t>
            </w:r>
            <w:r>
              <w:rPr>
                <w:webHidden/>
              </w:rPr>
              <w:fldChar w:fldCharType="end"/>
            </w:r>
          </w:hyperlink>
        </w:p>
        <w:p w14:paraId="7C0F6391" w14:textId="77777777" w:rsidR="00882685" w:rsidRDefault="00512156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23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2.3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Оце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нка параметров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23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1</w:t>
            </w:r>
            <w:r>
              <w:rPr>
                <w:webHidden/>
              </w:rPr>
              <w:fldChar w:fldCharType="end"/>
            </w:r>
          </w:hyperlink>
        </w:p>
        <w:p w14:paraId="756BAB18" w14:textId="77777777" w:rsidR="00882685" w:rsidRDefault="00512156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24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3.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Применение модели на реальных данных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24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2</w:t>
            </w:r>
            <w:r>
              <w:rPr>
                <w:webHidden/>
              </w:rPr>
              <w:fldChar w:fldCharType="end"/>
            </w:r>
          </w:hyperlink>
        </w:p>
        <w:p w14:paraId="3E8FB23A" w14:textId="77777777" w:rsidR="00882685" w:rsidRDefault="00512156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25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3.1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Объект исследования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25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2</w:t>
            </w:r>
            <w:r>
              <w:rPr>
                <w:webHidden/>
              </w:rPr>
              <w:fldChar w:fldCharType="end"/>
            </w:r>
          </w:hyperlink>
        </w:p>
        <w:p w14:paraId="29B53450" w14:textId="77777777" w:rsidR="00882685" w:rsidRDefault="00512156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26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3.2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Применимость САОМ в иследовании научных групп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26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2</w:t>
            </w:r>
            <w:r>
              <w:rPr>
                <w:webHidden/>
              </w:rPr>
              <w:fldChar w:fldCharType="end"/>
            </w:r>
          </w:hyperlink>
        </w:p>
        <w:p w14:paraId="27A4A15A" w14:textId="77777777" w:rsidR="00882685" w:rsidRDefault="00512156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27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3.3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Формирование гиптез о динамике рассмтриваемой сет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27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4</w:t>
            </w:r>
            <w:r>
              <w:rPr>
                <w:webHidden/>
              </w:rPr>
              <w:fldChar w:fldCharType="end"/>
            </w:r>
          </w:hyperlink>
        </w:p>
        <w:p w14:paraId="71CECDB0" w14:textId="77777777" w:rsidR="00882685" w:rsidRDefault="00512156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28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3.4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Описание модел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28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14:paraId="25B5CA88" w14:textId="77777777" w:rsidR="00882685" w:rsidRDefault="00512156">
          <w:pPr>
            <w:pStyle w:val="TOC2"/>
            <w:tabs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29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3.5 Оценка сформированных гипотез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29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5</w:t>
            </w:r>
            <w:r>
              <w:rPr>
                <w:webHidden/>
              </w:rPr>
              <w:fldChar w:fldCharType="end"/>
            </w:r>
          </w:hyperlink>
        </w:p>
        <w:p w14:paraId="4A2784F8" w14:textId="77777777" w:rsidR="00882685" w:rsidRDefault="00512156">
          <w:pPr>
            <w:pStyle w:val="TOC3"/>
            <w:tabs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30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3.5.1 Оцененные параметры при эффектах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30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5</w:t>
            </w:r>
            <w:r>
              <w:rPr>
                <w:webHidden/>
              </w:rPr>
              <w:fldChar w:fldCharType="end"/>
            </w:r>
          </w:hyperlink>
        </w:p>
        <w:p w14:paraId="6924F575" w14:textId="77777777" w:rsidR="00882685" w:rsidRDefault="00512156">
          <w:pPr>
            <w:pStyle w:val="TOC3"/>
            <w:tabs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31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3.5.2 Интерперетация полцченных оценок параметров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</w:instrText>
            </w:r>
            <w:r>
              <w:rPr>
                <w:webHidden/>
              </w:rPr>
              <w:instrText>REF _Toc167375031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6</w:t>
            </w:r>
            <w:r>
              <w:rPr>
                <w:webHidden/>
              </w:rPr>
              <w:fldChar w:fldCharType="end"/>
            </w:r>
          </w:hyperlink>
        </w:p>
        <w:p w14:paraId="49E981C3" w14:textId="77777777" w:rsidR="00882685" w:rsidRDefault="00512156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32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4.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Построение имитационной модел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32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8</w:t>
            </w:r>
            <w:r>
              <w:rPr>
                <w:webHidden/>
              </w:rPr>
              <w:fldChar w:fldCharType="end"/>
            </w:r>
          </w:hyperlink>
        </w:p>
        <w:p w14:paraId="1E240423" w14:textId="77777777" w:rsidR="00882685" w:rsidRDefault="00512156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33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4.1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Описание модел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33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8</w:t>
            </w:r>
            <w:r>
              <w:rPr>
                <w:webHidden/>
              </w:rPr>
              <w:fldChar w:fldCharType="end"/>
            </w:r>
          </w:hyperlink>
        </w:p>
        <w:p w14:paraId="66BF7493" w14:textId="77777777" w:rsidR="00882685" w:rsidRDefault="00512156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34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4.2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Допущения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34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8</w:t>
            </w:r>
            <w:r>
              <w:rPr>
                <w:webHidden/>
              </w:rPr>
              <w:fldChar w:fldCharType="end"/>
            </w:r>
          </w:hyperlink>
        </w:p>
        <w:p w14:paraId="59E81EA4" w14:textId="77777777" w:rsidR="00882685" w:rsidRDefault="00512156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35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4.3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Описание работы имитационной модел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35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9</w:t>
            </w:r>
            <w:r>
              <w:rPr>
                <w:webHidden/>
              </w:rPr>
              <w:fldChar w:fldCharType="end"/>
            </w:r>
          </w:hyperlink>
        </w:p>
        <w:p w14:paraId="38EC615B" w14:textId="77777777" w:rsidR="00882685" w:rsidRDefault="00512156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36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4.4</w:t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Оценка работы имитационной модели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36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9</w:t>
            </w:r>
            <w:r>
              <w:rPr>
                <w:webHidden/>
              </w:rPr>
              <w:fldChar w:fldCharType="end"/>
            </w:r>
          </w:hyperlink>
        </w:p>
        <w:p w14:paraId="5F5FA97D" w14:textId="77777777" w:rsidR="00882685" w:rsidRDefault="00512156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  <w:hyperlink w:anchor="_Toc167375037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Заключение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37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22</w:t>
            </w:r>
            <w:r>
              <w:rPr>
                <w:webHidden/>
              </w:rPr>
              <w:fldChar w:fldCharType="end"/>
            </w:r>
          </w:hyperlink>
        </w:p>
        <w:p w14:paraId="73F5FA8C" w14:textId="77777777" w:rsidR="00882685" w:rsidRDefault="00512156">
          <w:pPr>
            <w:pStyle w:val="TOC1"/>
            <w:tabs>
              <w:tab w:val="right" w:leader="dot" w:pos="9345"/>
            </w:tabs>
            <w:rPr>
              <w:lang w:eastAsia="ru-RU"/>
            </w:rPr>
          </w:pPr>
          <w:hyperlink w:anchor="_Toc167375038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Список использованных источников и литературы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167375038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23</w:t>
            </w:r>
            <w:r>
              <w:rPr>
                <w:webHidden/>
              </w:rPr>
              <w:fldChar w:fldCharType="end"/>
            </w:r>
          </w:hyperlink>
          <w:r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3E99BA68" w14:textId="77777777" w:rsidR="00882685" w:rsidRDefault="00882685">
      <w:pPr>
        <w:rPr>
          <w:rFonts w:ascii="Times New Roman" w:hAnsi="Times New Roman" w:cs="Times New Roman"/>
        </w:rPr>
      </w:pPr>
    </w:p>
    <w:p w14:paraId="2A90F0D7" w14:textId="77777777" w:rsidR="00882685" w:rsidRDefault="00882685">
      <w:pPr>
        <w:rPr>
          <w:rFonts w:ascii="Times New Roman" w:hAnsi="Times New Roman" w:cs="Times New Roman"/>
        </w:rPr>
      </w:pPr>
    </w:p>
    <w:p w14:paraId="15741F68" w14:textId="77777777" w:rsidR="00882685" w:rsidRDefault="00882685">
      <w:pPr>
        <w:rPr>
          <w:rFonts w:ascii="Times New Roman" w:hAnsi="Times New Roman" w:cs="Times New Roman"/>
        </w:rPr>
      </w:pPr>
    </w:p>
    <w:p w14:paraId="22E58E35" w14:textId="77777777" w:rsidR="00882685" w:rsidRDefault="00882685">
      <w:pPr>
        <w:rPr>
          <w:rFonts w:ascii="Times New Roman" w:hAnsi="Times New Roman" w:cs="Times New Roman"/>
        </w:rPr>
      </w:pPr>
    </w:p>
    <w:p w14:paraId="5B8D4E49" w14:textId="77777777" w:rsidR="00882685" w:rsidRDefault="00882685">
      <w:pPr>
        <w:rPr>
          <w:rFonts w:ascii="Times New Roman" w:hAnsi="Times New Roman" w:cs="Times New Roman"/>
        </w:rPr>
      </w:pPr>
    </w:p>
    <w:p w14:paraId="570127DA" w14:textId="77777777" w:rsidR="00882685" w:rsidRDefault="00882685">
      <w:pPr>
        <w:rPr>
          <w:rFonts w:ascii="Times New Roman" w:hAnsi="Times New Roman" w:cs="Times New Roman"/>
        </w:rPr>
      </w:pPr>
    </w:p>
    <w:p w14:paraId="6262AE29" w14:textId="77777777" w:rsidR="00882685" w:rsidRDefault="00882685">
      <w:pPr>
        <w:rPr>
          <w:rFonts w:ascii="Times New Roman" w:hAnsi="Times New Roman" w:cs="Times New Roman"/>
        </w:rPr>
      </w:pPr>
    </w:p>
    <w:p w14:paraId="7EC03E2C" w14:textId="77777777" w:rsidR="00882685" w:rsidRDefault="00882685">
      <w:pPr>
        <w:rPr>
          <w:rFonts w:ascii="Times New Roman" w:hAnsi="Times New Roman" w:cs="Times New Roman"/>
        </w:rPr>
      </w:pPr>
    </w:p>
    <w:p w14:paraId="301E11AD" w14:textId="77777777" w:rsidR="00882685" w:rsidRDefault="00882685">
      <w:pPr>
        <w:rPr>
          <w:rFonts w:ascii="Times New Roman" w:hAnsi="Times New Roman" w:cs="Times New Roman"/>
        </w:rPr>
      </w:pPr>
    </w:p>
    <w:p w14:paraId="0C98DEB6" w14:textId="77777777" w:rsidR="00882685" w:rsidRDefault="00512156">
      <w:pPr>
        <w:pStyle w:val="Heading1"/>
        <w:jc w:val="center"/>
        <w:rPr>
          <w:rFonts w:ascii="Times New Roman" w:hAnsi="Times New Roman" w:cs="Times New Roman"/>
        </w:rPr>
      </w:pPr>
      <w:bookmarkStart w:id="4" w:name="_Toc167375017"/>
      <w:r>
        <w:rPr>
          <w:rFonts w:cs="Times New Roman"/>
        </w:rPr>
        <w:t>Перечень условных обозначений</w:t>
      </w:r>
      <w:bookmarkEnd w:id="4"/>
    </w:p>
    <w:p w14:paraId="5FA49CD2" w14:textId="77777777" w:rsidR="00882685" w:rsidRDefault="00882685">
      <w:pPr>
        <w:rPr>
          <w:rFonts w:ascii="Times New Roman" w:hAnsi="Times New Roman" w:cs="Times New Roman"/>
        </w:rPr>
      </w:pPr>
    </w:p>
    <w:p w14:paraId="492100AD" w14:textId="77777777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циальная сеть - объединение социальных акторов и их связей.</w:t>
      </w:r>
    </w:p>
    <w:p w14:paraId="1223C544" w14:textId="77777777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ктор - действующий субъект, совершающий действие, направленное на других акторов.</w:t>
      </w:r>
    </w:p>
    <w:p w14:paraId="01538212" w14:textId="77777777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вариата -  частная </w:t>
      </w:r>
      <w:r>
        <w:rPr>
          <w:rFonts w:ascii="Times New Roman" w:hAnsi="Times New Roman" w:cs="Times New Roman"/>
          <w:sz w:val="28"/>
          <w:szCs w:val="28"/>
        </w:rPr>
        <w:t>характеристика актора.</w:t>
      </w:r>
    </w:p>
    <w:p w14:paraId="7BB1A123" w14:textId="77777777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АОМ, </w:t>
      </w:r>
      <w:r>
        <w:rPr>
          <w:rFonts w:ascii="Times New Roman" w:hAnsi="Times New Roman" w:cs="Times New Roman"/>
          <w:sz w:val="28"/>
          <w:szCs w:val="28"/>
          <w:lang w:val="en-US"/>
        </w:rPr>
        <w:t>SAOM</w:t>
      </w:r>
      <w:r>
        <w:rPr>
          <w:rFonts w:ascii="Times New Roman" w:hAnsi="Times New Roman" w:cs="Times New Roman"/>
          <w:sz w:val="28"/>
          <w:szCs w:val="28"/>
        </w:rPr>
        <w:t xml:space="preserve"> – класс стохастических акторно ориентированных моделей (</w:t>
      </w:r>
      <w:r>
        <w:rPr>
          <w:rFonts w:ascii="Times New Roman" w:hAnsi="Times New Roman" w:cs="Times New Roman"/>
          <w:sz w:val="28"/>
          <w:szCs w:val="28"/>
          <w:lang w:val="en-US"/>
        </w:rPr>
        <w:t>Stochasti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ctor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Oriente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dels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687FA92F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48A63FE" w14:textId="77777777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highlight w:val="yellow"/>
        </w:rPr>
        <w:t>Убрать главу, или добавить что то еще?</w:t>
      </w:r>
    </w:p>
    <w:p w14:paraId="4C2ABAAD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E48498E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63A83BB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DDC9126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1B92E14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82995DA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E6684D7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E03123C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DF5160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041B7F3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43ACAA8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E7D5FBA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ACE5477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88B104D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FD4739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bookmarkEnd w:id="2"/>
    <w:bookmarkEnd w:id="3"/>
    <w:p w14:paraId="24A202BE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4FECDD" w14:textId="77777777" w:rsidR="00882685" w:rsidRDefault="00512156">
      <w:pPr>
        <w:pStyle w:val="Heading1"/>
        <w:tabs>
          <w:tab w:val="center" w:pos="4677"/>
          <w:tab w:val="left" w:pos="6181"/>
        </w:tabs>
        <w:rPr>
          <w:rFonts w:ascii="Times New Roman" w:hAnsi="Times New Roman" w:cs="Times New Roman"/>
        </w:rPr>
      </w:pPr>
      <w:r>
        <w:rPr>
          <w:rFonts w:cs="Times New Roman"/>
        </w:rPr>
        <w:lastRenderedPageBreak/>
        <w:tab/>
      </w:r>
      <w:bookmarkStart w:id="5" w:name="_Toc167375018"/>
      <w:r>
        <w:rPr>
          <w:rFonts w:cs="Times New Roman"/>
        </w:rPr>
        <w:t>Введение</w:t>
      </w:r>
      <w:bookmarkEnd w:id="5"/>
      <w:r>
        <w:rPr>
          <w:rFonts w:cs="Times New Roman"/>
        </w:rPr>
        <w:tab/>
      </w:r>
    </w:p>
    <w:p w14:paraId="733EE32D" w14:textId="77777777" w:rsidR="00882685" w:rsidRDefault="00882685">
      <w:pPr>
        <w:rPr>
          <w:rFonts w:ascii="Times New Roman" w:hAnsi="Times New Roman" w:cs="Times New Roman"/>
        </w:rPr>
      </w:pPr>
    </w:p>
    <w:p w14:paraId="4E9E3028" w14:textId="7777777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 xml:space="preserve">В современном мире изучение социальных сетей </w:t>
      </w:r>
      <w:r w:rsidRPr="00582B59">
        <w:rPr>
          <w:rFonts w:ascii="Times New Roman" w:hAnsi="Times New Roman" w:cs="Times New Roman"/>
          <w:sz w:val="28"/>
          <w:szCs w:val="28"/>
        </w:rPr>
        <w:t>приобретает всё большую значимость. Это связано с необходимостью анализа и оптимизации различных социальных процессов, будь то в науке, экономике или политике. С развитием сети интернет появилась возможность собирать и анализировать обективные данные о соц</w:t>
      </w:r>
      <w:r w:rsidRPr="00582B59">
        <w:rPr>
          <w:rFonts w:ascii="Times New Roman" w:hAnsi="Times New Roman" w:cs="Times New Roman"/>
          <w:sz w:val="28"/>
          <w:szCs w:val="28"/>
        </w:rPr>
        <w:t>иальных сетях, и их структурах. Это вызвало развитие такой дисциплины, как сетевой анализ. В рамках сетевого анализа существует класс акторно-ориентированных моделей. Стохастическое акторно-ориентированное моделирование является мощным инструментом для ана</w:t>
      </w:r>
      <w:r w:rsidRPr="00582B59">
        <w:rPr>
          <w:rFonts w:ascii="Times New Roman" w:hAnsi="Times New Roman" w:cs="Times New Roman"/>
          <w:sz w:val="28"/>
          <w:szCs w:val="28"/>
        </w:rPr>
        <w:t>лиза и предсказания сетевой динамики.</w:t>
      </w:r>
    </w:p>
    <w:p w14:paraId="25AA3D48" w14:textId="7777777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Объектом данного исследования является класс стохастических акторно-ориентированных моделей, а именно построение этих моделей, их применимость на реальных данных и построение имитационной модели. Предметом исследования</w:t>
      </w:r>
      <w:r w:rsidRPr="00582B59">
        <w:rPr>
          <w:rFonts w:ascii="Times New Roman" w:hAnsi="Times New Roman" w:cs="Times New Roman"/>
          <w:sz w:val="28"/>
          <w:szCs w:val="28"/>
        </w:rPr>
        <w:t xml:space="preserve"> выступают факторы, влияющие на динамику сети соавторства в Томском государственном университете.</w:t>
      </w:r>
    </w:p>
    <w:p w14:paraId="0EFDC954" w14:textId="7777777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 xml:space="preserve">Целью данной работы является построение и анализ стохастических акторно-ориентированных моделей. Для достижения поставленной цели можно выделить 2 глобальные </w:t>
      </w:r>
      <w:r w:rsidRPr="00582B59">
        <w:rPr>
          <w:rFonts w:ascii="Times New Roman" w:hAnsi="Times New Roman" w:cs="Times New Roman"/>
          <w:sz w:val="28"/>
          <w:szCs w:val="28"/>
        </w:rPr>
        <w:t>задачи: Анализ реальных данных на примере сети научного соавторства Томского государственного университета и построение имитационной модели.</w:t>
      </w:r>
    </w:p>
    <w:p w14:paraId="39214AA5" w14:textId="7777777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Подробнее про задачи данного исследования</w:t>
      </w:r>
    </w:p>
    <w:p w14:paraId="4D397F72" w14:textId="77777777" w:rsidR="00882685" w:rsidRPr="00582B59" w:rsidRDefault="00512156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 xml:space="preserve">Применение стохастической акторно-ориентированной модели (САОМ, SAOM) на </w:t>
      </w:r>
      <w:r w:rsidRPr="00582B59">
        <w:rPr>
          <w:rFonts w:ascii="Times New Roman" w:hAnsi="Times New Roman" w:cs="Times New Roman"/>
          <w:sz w:val="28"/>
          <w:szCs w:val="28"/>
        </w:rPr>
        <w:t>реальных данных</w:t>
      </w:r>
    </w:p>
    <w:p w14:paraId="31DB1AA5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Выгрузка данных о авторах и их научных публикациях из Тгу. сотрудники.</w:t>
      </w:r>
    </w:p>
    <w:p w14:paraId="3D9A0ACD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 xml:space="preserve"> Предварительная обработка данных. Выделение 3 снимков сети и векторов стажа, обработка некорректных данных и ошибок при загрузке.</w:t>
      </w:r>
    </w:p>
    <w:p w14:paraId="599D32A9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Построение модели на основе социологич</w:t>
      </w:r>
      <w:r w:rsidRPr="00582B59">
        <w:rPr>
          <w:rFonts w:ascii="Times New Roman" w:hAnsi="Times New Roman" w:cs="Times New Roman"/>
          <w:sz w:val="28"/>
          <w:szCs w:val="28"/>
        </w:rPr>
        <w:t>еских предположений и проверка гипотез</w:t>
      </w:r>
    </w:p>
    <w:p w14:paraId="7EAD7593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Анализ результатов</w:t>
      </w:r>
    </w:p>
    <w:p w14:paraId="5F849617" w14:textId="77777777" w:rsidR="00882685" w:rsidRPr="00582B59" w:rsidRDefault="00512156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Построение имитационной модели САОМ</w:t>
      </w:r>
    </w:p>
    <w:p w14:paraId="7C7EDCC6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Описание модели</w:t>
      </w:r>
    </w:p>
    <w:p w14:paraId="29E891C4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Разработка алгоритма</w:t>
      </w:r>
    </w:p>
    <w:p w14:paraId="5A2CCD2A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Построение модели</w:t>
      </w:r>
    </w:p>
    <w:p w14:paraId="03C7B09C" w14:textId="77777777" w:rsidR="00882685" w:rsidRPr="00582B59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Анализ корректности работы модели</w:t>
      </w:r>
    </w:p>
    <w:p w14:paraId="1ECEF6D0" w14:textId="77777777" w:rsidR="00882685" w:rsidRDefault="00882685">
      <w:pPr>
        <w:rPr>
          <w:rFonts w:ascii="Times New Roman" w:hAnsi="Times New Roman" w:cs="Times New Roman"/>
          <w:sz w:val="28"/>
          <w:szCs w:val="28"/>
        </w:rPr>
      </w:pPr>
    </w:p>
    <w:p w14:paraId="04DF4E80" w14:textId="77777777" w:rsidR="00882685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6" w:name="_Toc167375019"/>
      <w:bookmarkStart w:id="7" w:name="_Toc167201888"/>
      <w:bookmarkStart w:id="8" w:name="_Toc167201624"/>
      <w:r>
        <w:rPr>
          <w:rFonts w:cs="Times New Roman"/>
        </w:rPr>
        <w:lastRenderedPageBreak/>
        <w:t>Обзор литературы</w:t>
      </w:r>
      <w:bookmarkEnd w:id="6"/>
      <w:bookmarkEnd w:id="7"/>
      <w:bookmarkEnd w:id="8"/>
    </w:p>
    <w:p w14:paraId="05D33C2D" w14:textId="77777777" w:rsidR="00882685" w:rsidRDefault="00882685">
      <w:pPr>
        <w:rPr>
          <w:rFonts w:ascii="Times New Roman" w:hAnsi="Times New Roman" w:cs="Times New Roman"/>
        </w:rPr>
      </w:pPr>
    </w:p>
    <w:p w14:paraId="13B83C41" w14:textId="77777777" w:rsidR="00882685" w:rsidRDefault="00882685">
      <w:pPr>
        <w:rPr>
          <w:rFonts w:ascii="Times New Roman" w:hAnsi="Times New Roman" w:cs="Times New Roman"/>
        </w:rPr>
      </w:pPr>
    </w:p>
    <w:p w14:paraId="1DEC3C0B" w14:textId="77A1F5A5" w:rsidR="00882685" w:rsidRPr="00D833E1" w:rsidRDefault="00B253DA" w:rsidP="00846E30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846E30">
        <w:rPr>
          <w:rFonts w:ascii="Times New Roman" w:hAnsi="Times New Roman" w:cs="Times New Roman"/>
          <w:sz w:val="28"/>
          <w:szCs w:val="28"/>
          <w:highlight w:val="yellow"/>
        </w:rPr>
        <w:t>Докука C.B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7529FE1D" w14:textId="273544EE" w:rsidR="00D833E1" w:rsidRPr="00D833E1" w:rsidRDefault="00D833E1" w:rsidP="00846E30">
      <w:pPr>
        <w:suppressAutoHyphens w:val="0"/>
        <w:spacing w:before="100" w:beforeAutospacing="1" w:after="100" w:afterAutospacing="1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33E1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атриваются стохастические акторно-ориентированные модели (САОМ) и дискретные экспоненциальные модели случайных графов (ERGM) для анализа динамики социальных сетей</w:t>
      </w:r>
      <w:r w:rsidR="00846E3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70685C9" w14:textId="77777777" w:rsidR="00D833E1" w:rsidRPr="00D833E1" w:rsidRDefault="00D833E1" w:rsidP="00846E30">
      <w:pPr>
        <w:suppressAutoHyphens w:val="0"/>
        <w:spacing w:before="100" w:beforeAutospacing="1" w:after="100" w:afterAutospacing="1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33E1">
        <w:rPr>
          <w:rFonts w:ascii="Times New Roman" w:eastAsia="Times New Roman" w:hAnsi="Times New Roman" w:cs="Times New Roman"/>
          <w:sz w:val="28"/>
          <w:szCs w:val="28"/>
          <w:lang w:eastAsia="ru-RU"/>
        </w:rPr>
        <w:t>Эта работа представляет собой обзор двух статистических методов анализа данных, примененных для исследования социальной сети голландских школьников. Статья имеет особую значимость, так как является первой публикацией о САОМ на русском языке, что позволяет исследователям опираться на представленную авторами терминологию в рамках данного исследования.</w:t>
      </w:r>
    </w:p>
    <w:p w14:paraId="3B4D0236" w14:textId="47F93DC2" w:rsidR="00882685" w:rsidRDefault="00D833E1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Anuška</w:t>
      </w:r>
      <w:proofErr w:type="spellEnd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 </w:t>
      </w:r>
      <w:proofErr w:type="spellStart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Ferligoj</w:t>
      </w:r>
      <w:proofErr w:type="spellEnd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, Luka </w:t>
      </w:r>
      <w:proofErr w:type="spellStart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Kronegger</w:t>
      </w:r>
      <w:proofErr w:type="spellEnd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, Franc Mali, Tom A B </w:t>
      </w:r>
      <w:proofErr w:type="spellStart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Snijders</w:t>
      </w:r>
      <w:proofErr w:type="spellEnd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, Patrick </w:t>
      </w:r>
      <w:proofErr w:type="spellStart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Doreian</w:t>
      </w:r>
      <w:proofErr w:type="spellEnd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 Scientific collaboration dynamics in a national scientific system // </w:t>
      </w:r>
      <w:proofErr w:type="spellStart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Scientometrics</w:t>
      </w:r>
      <w:proofErr w:type="spellEnd"/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. - 2015. - №104. - </w:t>
      </w:r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</w:t>
      </w:r>
      <w:r w:rsidRPr="00846E30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. 985–1012</w:t>
      </w:r>
    </w:p>
    <w:p w14:paraId="5993AA8C" w14:textId="77777777" w:rsidR="00846E30" w:rsidRDefault="00846E30" w:rsidP="00846E3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846E30">
        <w:rPr>
          <w:rFonts w:ascii="Times New Roman" w:hAnsi="Times New Roman" w:cs="Times New Roman"/>
          <w:sz w:val="28"/>
          <w:szCs w:val="28"/>
        </w:rPr>
        <w:t>В статье "Scientific collaboration dynamics in a national scientific system" авторы исследуют взаимодействия исследователей в научной системе Словении в период с 1996 по 2010 годы. Работа охватывает широкий спектр вопросов, связанных с динамикой научного сотрудничества, применяя модели "малого мира" и процесс кумулятивного преимущества.</w:t>
      </w:r>
    </w:p>
    <w:p w14:paraId="2627FD91" w14:textId="41A22C9D" w:rsidR="00846E30" w:rsidRDefault="00846E30" w:rsidP="00846E3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846E30">
        <w:rPr>
          <w:rFonts w:ascii="Times New Roman" w:hAnsi="Times New Roman" w:cs="Times New Roman"/>
          <w:sz w:val="28"/>
          <w:szCs w:val="28"/>
        </w:rPr>
        <w:t>Модели "малого мира" (Small-World Models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6E30">
        <w:rPr>
          <w:rFonts w:ascii="Times New Roman" w:hAnsi="Times New Roman" w:cs="Times New Roman"/>
          <w:sz w:val="28"/>
          <w:szCs w:val="28"/>
        </w:rPr>
        <w:t>характеризуются высокой кластеризацией и короткими средними путями между узлами сети, что позволяет моделировать эффективность распространения информации и взаимодействий в научном сообществе.</w:t>
      </w:r>
    </w:p>
    <w:p w14:paraId="059647D3" w14:textId="25D6B94B" w:rsidR="00846E30" w:rsidRDefault="00846E30" w:rsidP="00B812B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846E30">
        <w:rPr>
          <w:rFonts w:ascii="Times New Roman" w:hAnsi="Times New Roman" w:cs="Times New Roman"/>
          <w:sz w:val="28"/>
          <w:szCs w:val="28"/>
        </w:rPr>
        <w:t>Процесс кумулятивного преимущества (Cumulative Advantage Process)</w:t>
      </w:r>
      <w:r w:rsidR="00B812B2">
        <w:rPr>
          <w:rFonts w:ascii="Times New Roman" w:hAnsi="Times New Roman" w:cs="Times New Roman"/>
          <w:sz w:val="28"/>
          <w:szCs w:val="28"/>
        </w:rPr>
        <w:t xml:space="preserve"> </w:t>
      </w:r>
      <w:r w:rsidRPr="00846E30">
        <w:rPr>
          <w:rFonts w:ascii="Times New Roman" w:hAnsi="Times New Roman" w:cs="Times New Roman"/>
          <w:sz w:val="28"/>
          <w:szCs w:val="28"/>
        </w:rPr>
        <w:t>описывает феномен, при котором более успешные и известные исследователи имеют тенденцию к получению большего числа новых коллабораций и ресурсов.</w:t>
      </w:r>
    </w:p>
    <w:p w14:paraId="3FC3074E" w14:textId="47FC89F5" w:rsidR="00D833E1" w:rsidRDefault="00846E30" w:rsidP="00846E3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46E30">
        <w:rPr>
          <w:rFonts w:ascii="Times New Roman" w:hAnsi="Times New Roman" w:cs="Times New Roman"/>
          <w:sz w:val="28"/>
          <w:szCs w:val="28"/>
        </w:rPr>
        <w:t xml:space="preserve"> </w:t>
      </w:r>
      <w:r w:rsidR="00B812B2">
        <w:rPr>
          <w:rFonts w:ascii="Times New Roman" w:hAnsi="Times New Roman" w:cs="Times New Roman"/>
          <w:sz w:val="28"/>
          <w:szCs w:val="28"/>
        </w:rPr>
        <w:tab/>
      </w:r>
      <w:r w:rsidRPr="00846E30">
        <w:rPr>
          <w:rFonts w:ascii="Times New Roman" w:hAnsi="Times New Roman" w:cs="Times New Roman"/>
          <w:sz w:val="28"/>
          <w:szCs w:val="28"/>
        </w:rPr>
        <w:t>В статье формулируются социологические гипотезы о динамике сети научного сообщества и используются стохастические акторно-ориентированные модели (САОМ) для анализа данных.</w:t>
      </w:r>
      <w:r w:rsidR="00ED08FA">
        <w:rPr>
          <w:rFonts w:ascii="Times New Roman" w:hAnsi="Times New Roman" w:cs="Times New Roman"/>
          <w:color w:val="000000" w:themeColor="text1"/>
          <w:sz w:val="28"/>
          <w:szCs w:val="28"/>
        </w:rPr>
        <w:t>Социологические гипотезы легли в основу части анализа реальных данных текущего исследования.</w:t>
      </w:r>
    </w:p>
    <w:p w14:paraId="3E4569ED" w14:textId="7386E783" w:rsidR="00B812B2" w:rsidRPr="00B812B2" w:rsidRDefault="00B812B2" w:rsidP="00846E30">
      <w:pPr>
        <w:rPr>
          <w:rFonts w:ascii="Times New Roman" w:hAnsi="Times New Roman" w:cs="Times New Roman"/>
          <w:sz w:val="28"/>
          <w:szCs w:val="28"/>
        </w:rPr>
      </w:pPr>
      <w:r w:rsidRPr="00B812B2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ab/>
      </w:r>
      <w:r w:rsidRPr="00B812B2">
        <w:rPr>
          <w:rFonts w:ascii="Times New Roman" w:hAnsi="Times New Roman" w:cs="Times New Roman"/>
          <w:sz w:val="28"/>
          <w:szCs w:val="28"/>
        </w:rPr>
        <w:t>Анализ данных подтвердил многие из предложенных гипотез, показав, что структура научной сети в Словении действительно обладает свойствами "малого мира" и подвержена процессу кумулятивного преимущества. Использование САОМ позволило выявить важные закономерности в динамике научного сотрудничества и предложить рекомендации для улучшения управления научной деятельностью и поддержки исследователей.</w:t>
      </w:r>
    </w:p>
    <w:p w14:paraId="703FF71D" w14:textId="77777777" w:rsidR="00B812B2" w:rsidRPr="00B812B2" w:rsidRDefault="00B812B2" w:rsidP="00B812B2">
      <w:pPr>
        <w:suppressAutoHyphens w:val="0"/>
        <w:spacing w:before="100" w:beforeAutospacing="1" w:after="100" w:afterAutospacing="1" w:line="240" w:lineRule="auto"/>
        <w:outlineLvl w:val="3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proofErr w:type="spellStart"/>
      <w:r w:rsidRPr="00B812B2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  <w:lang w:val="en-US" w:eastAsia="ru-RU"/>
        </w:rPr>
        <w:t>Snijders</w:t>
      </w:r>
      <w:proofErr w:type="spellEnd"/>
      <w:r w:rsidRPr="00B812B2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  <w:lang w:val="en-US" w:eastAsia="ru-RU"/>
        </w:rPr>
        <w:t xml:space="preserve">, T.A.B., &amp; Pickup, M. (2016). Stochastic Actor-Oriented Models for Network Dynamics. </w:t>
      </w:r>
      <w:r w:rsidRPr="00B812B2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  <w:lang w:eastAsia="ru-RU"/>
        </w:rPr>
        <w:t>Retrieved June 10, 2016.</w:t>
      </w:r>
    </w:p>
    <w:p w14:paraId="54CFD471" w14:textId="12FA1C91" w:rsidR="00882685" w:rsidRDefault="000D2F94" w:rsidP="0028649D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28649D">
        <w:rPr>
          <w:rFonts w:ascii="Times New Roman" w:hAnsi="Times New Roman" w:cs="Times New Roman"/>
          <w:sz w:val="28"/>
          <w:szCs w:val="28"/>
        </w:rPr>
        <w:t xml:space="preserve">является фундаментальной для </w:t>
      </w:r>
      <w:r w:rsidRPr="0028649D">
        <w:rPr>
          <w:rFonts w:ascii="Times New Roman" w:hAnsi="Times New Roman" w:cs="Times New Roman"/>
          <w:sz w:val="28"/>
          <w:szCs w:val="28"/>
        </w:rPr>
        <w:t xml:space="preserve"> данного </w:t>
      </w:r>
      <w:r w:rsidRPr="0028649D">
        <w:rPr>
          <w:rFonts w:ascii="Times New Roman" w:hAnsi="Times New Roman" w:cs="Times New Roman"/>
          <w:sz w:val="28"/>
          <w:szCs w:val="28"/>
        </w:rPr>
        <w:t>исследования. Данная публикация представляет собой руководство по стохастическим акторно-ориентированным моделям, описывающее основные принципы, методы моделирования, построение моделей, их калибровку и интерпретацию результатов.</w:t>
      </w:r>
    </w:p>
    <w:p w14:paraId="2026B49A" w14:textId="39CA4D9C" w:rsidR="0028649D" w:rsidRPr="0028649D" w:rsidRDefault="0028649D" w:rsidP="0028649D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28649D">
        <w:rPr>
          <w:rFonts w:ascii="Times New Roman" w:hAnsi="Times New Roman" w:cs="Times New Roman"/>
          <w:sz w:val="28"/>
          <w:szCs w:val="28"/>
        </w:rPr>
        <w:t>Работа Снейдерса и Пикапа является ключевым ресурсом для исследователей, занимающихся анализом динамики социальных сетей. Публикация не только описывает методологические аспекты САОМ, но и предоставляет практические рекомендации по их применению. Эти модели позволяют глубже понять механизмы формирования и развития социальных структур, что имеет важное значение для различных областей, включая социологию, психологию, экономику и информатику.</w:t>
      </w:r>
    </w:p>
    <w:p w14:paraId="4415E697" w14:textId="77777777" w:rsidR="00882685" w:rsidRPr="00A73F4E" w:rsidRDefault="00882685">
      <w:pPr>
        <w:rPr>
          <w:rFonts w:ascii="Times New Roman" w:hAnsi="Times New Roman" w:cs="Times New Roman"/>
        </w:rPr>
      </w:pPr>
    </w:p>
    <w:p w14:paraId="2A1825E2" w14:textId="77777777" w:rsidR="0028649D" w:rsidRPr="0028649D" w:rsidRDefault="0028649D" w:rsidP="0028649D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Manual for </w:t>
      </w:r>
      <w:proofErr w:type="spellStart"/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RSiena</w:t>
      </w:r>
      <w:proofErr w:type="spellEnd"/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 / M. R. Ruth. — </w:t>
      </w:r>
      <w:proofErr w:type="gramStart"/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Текст</w:t>
      </w:r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 :</w:t>
      </w:r>
      <w:proofErr w:type="gramEnd"/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 </w:t>
      </w:r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электронный</w:t>
      </w:r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 // University of Oxford: Department of Statistics; Nuffield College University of Groningen: Department of Sociology : [</w:t>
      </w:r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айт</w:t>
      </w:r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]. — URL: </w:t>
      </w:r>
      <w:hyperlink r:id="rId6" w:tgtFrame="https://www.stats.ox.ac.uk/~snijders/siena/RSiena_Manual.pdf">
        <w:r w:rsidRPr="0028649D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highlight w:val="yellow"/>
            <w:lang w:val="en-US"/>
          </w:rPr>
          <w:t>https://www.stats.ox.ac.uk/~snijders/siena/RSiena_Manual.pdf</w:t>
        </w:r>
      </w:hyperlink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 (</w:t>
      </w:r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ата</w:t>
      </w:r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 xml:space="preserve"> </w:t>
      </w:r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обращения</w:t>
      </w:r>
      <w:r w:rsidRPr="0028649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: 14.01.2024).</w:t>
      </w:r>
    </w:p>
    <w:p w14:paraId="173C0C25" w14:textId="77777777" w:rsidR="00882685" w:rsidRPr="0028649D" w:rsidRDefault="00882685">
      <w:pPr>
        <w:rPr>
          <w:rFonts w:ascii="Times New Roman" w:hAnsi="Times New Roman" w:cs="Times New Roman"/>
          <w:lang w:val="en-US"/>
        </w:rPr>
      </w:pPr>
    </w:p>
    <w:p w14:paraId="2DD7D19B" w14:textId="4544B2A8" w:rsidR="00882685" w:rsidRPr="00512156" w:rsidRDefault="00512156">
      <w:pPr>
        <w:rPr>
          <w:rFonts w:ascii="Times New Roman" w:hAnsi="Times New Roman" w:cs="Times New Roman"/>
          <w:sz w:val="28"/>
          <w:szCs w:val="28"/>
        </w:rPr>
      </w:pPr>
      <w:r w:rsidRPr="00512156">
        <w:rPr>
          <w:rFonts w:ascii="Times New Roman" w:hAnsi="Times New Roman" w:cs="Times New Roman"/>
          <w:sz w:val="28"/>
          <w:szCs w:val="28"/>
        </w:rPr>
        <w:t>Руководство по пакету RSiena, подготовленное М. Р. Рутом, представляет собой детализированное методическое пособие для пользователей, работающих с программным обеспечением RSiena для анализа динамики социальных сетей. Данное руководство не только предоставляет практические инструкции по использованию RSiena, но и включает описание множества сетевых эффектов, а также интерпретацию результатов моделирования. Оно является незаменимым ресурсом для исследователей, применяющих стохастические акторно-ориентированные модели (САОМ) для анализа сетей.</w:t>
      </w:r>
    </w:p>
    <w:p w14:paraId="4B90E07A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100098DE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01F52962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354158F0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26FDBBD8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6F1C10FA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22C439EA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5CEE797B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43B75BB8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6C467B3B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66F27B05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7F6660EE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15A17CCE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6F3DA581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2B032852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332E9F57" w14:textId="77777777" w:rsidR="00882685" w:rsidRPr="0028649D" w:rsidRDefault="00882685">
      <w:pPr>
        <w:rPr>
          <w:rFonts w:ascii="Times New Roman" w:hAnsi="Times New Roman" w:cs="Times New Roman"/>
        </w:rPr>
      </w:pPr>
    </w:p>
    <w:p w14:paraId="1EA3A65F" w14:textId="77777777" w:rsidR="00882685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9" w:name="_Toc167375020"/>
      <w:bookmarkStart w:id="10" w:name="_Toc167201889"/>
      <w:bookmarkStart w:id="11" w:name="_Toc167201625"/>
      <w:r>
        <w:rPr>
          <w:rFonts w:cs="Times New Roman"/>
        </w:rPr>
        <w:t>Теоретическая часть САОМ</w:t>
      </w:r>
      <w:bookmarkEnd w:id="9"/>
      <w:bookmarkEnd w:id="10"/>
      <w:bookmarkEnd w:id="11"/>
    </w:p>
    <w:p w14:paraId="07325538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2" w:name="_Toc167375021"/>
      <w:bookmarkStart w:id="13" w:name="_Toc167201890"/>
      <w:bookmarkStart w:id="14" w:name="_Toc167201626"/>
      <w:r>
        <w:rPr>
          <w:rFonts w:cs="Times New Roman"/>
        </w:rPr>
        <w:t>Постановка задачи приводящей к САОМ</w:t>
      </w:r>
      <w:bookmarkEnd w:id="12"/>
      <w:bookmarkEnd w:id="13"/>
      <w:bookmarkEnd w:id="14"/>
    </w:p>
    <w:p w14:paraId="30FBFC7E" w14:textId="77777777" w:rsidR="00882685" w:rsidRDefault="00882685">
      <w:pPr>
        <w:rPr>
          <w:rFonts w:ascii="Times New Roman" w:hAnsi="Times New Roman" w:cs="Times New Roman"/>
        </w:rPr>
      </w:pPr>
    </w:p>
    <w:p w14:paraId="4E123BA0" w14:textId="7777777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>Рассмотрим некоторую социальную сеть. Изменение сети можно рассматривать как изменение актором своего «положения» в этой сети. Каждое изменение связей актора, а именно создание новой связи с дру</w:t>
      </w:r>
      <w:r w:rsidRPr="00582B59">
        <w:rPr>
          <w:rFonts w:ascii="Times New Roman" w:hAnsi="Times New Roman" w:cs="Times New Roman"/>
          <w:sz w:val="28"/>
          <w:szCs w:val="28"/>
        </w:rPr>
        <w:t>гим актором, или разрушение существующей связи приводит к изменению всей сети.</w:t>
      </w:r>
    </w:p>
    <w:p w14:paraId="2C863867" w14:textId="77777777" w:rsidR="00882685" w:rsidRPr="00582B59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 xml:space="preserve">Для разных сетей могут быть разные требования к этому изменению. Например: для сети дружбы между одногруппниками процесс создания или разрушения связи ( в данном случае связь – </w:t>
      </w:r>
      <w:r w:rsidRPr="00582B59">
        <w:rPr>
          <w:rFonts w:ascii="Times New Roman" w:hAnsi="Times New Roman" w:cs="Times New Roman"/>
          <w:sz w:val="28"/>
          <w:szCs w:val="28"/>
        </w:rPr>
        <w:t>считает ли актор другого актора своим другом) происходит в одностороннем порядке, и не требует подтверждения принимающей стороны ( можно считать своим другом того, кто не считает своим другом). Однако в случае  сети научного соавторства необходимо подтверж</w:t>
      </w:r>
      <w:r w:rsidRPr="00582B59">
        <w:rPr>
          <w:rFonts w:ascii="Times New Roman" w:hAnsi="Times New Roman" w:cs="Times New Roman"/>
          <w:sz w:val="28"/>
          <w:szCs w:val="28"/>
        </w:rPr>
        <w:t>дение обеих сторон для создания связи. Так же следует заметить, что в примере с сетью научного соавторства нельзя разрушить связь.</w:t>
      </w:r>
    </w:p>
    <w:p w14:paraId="342E81A3" w14:textId="77777777" w:rsidR="00882685" w:rsidRPr="00582B59" w:rsidRDefault="00512156">
      <w:pPr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ab/>
        <w:t>Как при выборе того, с кем актор хочет изменить сеть, так и при выборе какое изменение следует внести (создание или разрушен</w:t>
      </w:r>
      <w:r w:rsidRPr="00582B59">
        <w:rPr>
          <w:rFonts w:ascii="Times New Roman" w:hAnsi="Times New Roman" w:cs="Times New Roman"/>
          <w:sz w:val="28"/>
          <w:szCs w:val="28"/>
        </w:rPr>
        <w:t xml:space="preserve">ие связи) актор руководствуется некоторыми критериями оптимальности. </w:t>
      </w:r>
    </w:p>
    <w:p w14:paraId="77302939" w14:textId="77777777" w:rsidR="00882685" w:rsidRPr="00582B59" w:rsidRDefault="00512156">
      <w:pPr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lastRenderedPageBreak/>
        <w:tab/>
        <w:t>При изучении реальных социальных сетей в большинстве случаев не возможно наблюдать за динамикой сети непрерывно. Пусть исследователю доступны лишь несколько снимков состоянии сети.</w:t>
      </w:r>
    </w:p>
    <w:p w14:paraId="0DAA55D6" w14:textId="77777777" w:rsidR="00882685" w:rsidRPr="00582B59" w:rsidRDefault="00512156">
      <w:pPr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ab/>
        <w:t>Для</w:t>
      </w:r>
      <w:r w:rsidRPr="00582B59">
        <w:rPr>
          <w:rFonts w:ascii="Times New Roman" w:hAnsi="Times New Roman" w:cs="Times New Roman"/>
          <w:sz w:val="28"/>
          <w:szCs w:val="28"/>
        </w:rPr>
        <w:t xml:space="preserve"> анализа и предсказания динамики социальных сетей существует класс стохастических акторно-ориентированных моделей.  Под потянем акторно-ориентированные подразумевается, что все изменения сети происходят из за принятий решений акторами этой сети.</w:t>
      </w:r>
    </w:p>
    <w:p w14:paraId="5AABBC65" w14:textId="77777777" w:rsidR="00882685" w:rsidRDefault="00882685">
      <w:pPr>
        <w:ind w:firstLine="348"/>
        <w:jc w:val="both"/>
        <w:rPr>
          <w:rFonts w:ascii="Times New Roman" w:hAnsi="Times New Roman" w:cs="Times New Roman"/>
        </w:rPr>
      </w:pPr>
    </w:p>
    <w:p w14:paraId="09675DBD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5" w:name="_Toc167375022"/>
      <w:r>
        <w:rPr>
          <w:rFonts w:cs="Times New Roman"/>
        </w:rPr>
        <w:t xml:space="preserve">Описание </w:t>
      </w:r>
      <w:r>
        <w:rPr>
          <w:rFonts w:cs="Times New Roman"/>
        </w:rPr>
        <w:t>САОМ</w:t>
      </w:r>
      <w:bookmarkEnd w:id="15"/>
    </w:p>
    <w:p w14:paraId="5D83D67A" w14:textId="77777777" w:rsidR="00882685" w:rsidRDefault="00882685">
      <w:pPr>
        <w:rPr>
          <w:rFonts w:ascii="Times New Roman" w:hAnsi="Times New Roman" w:cs="Times New Roman"/>
        </w:rPr>
      </w:pPr>
    </w:p>
    <w:p w14:paraId="25C7F6B7" w14:textId="6A3051F9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Обозначим 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582B59">
        <w:rPr>
          <w:rFonts w:ascii="Times New Roman" w:hAnsi="Times New Roman" w:cs="Times New Roman"/>
          <w:sz w:val="28"/>
          <w:szCs w:val="28"/>
          <w:lang w:val="ru-RU"/>
        </w:rPr>
        <w:t>, как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сети в момент времени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F11744">
        <w:rPr>
          <w:noProof/>
        </w:rPr>
        <w:pict w14:anchorId="12052385">
          <v:rect id="Rectangle 77" o:spid="_x0000_s1188" style="position:absolute;left:0;text-align:left;margin-left:0;margin-top:.05pt;width:50pt;height:50pt;z-index:2515783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uViC&#10;L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03508FA5" w14:textId="77777777" w:rsidR="00882685" w:rsidRPr="00582B59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В любой момент времени в сети происходит не более одного изменения. Этими изменениями могут быть: создание или уничтожение связи. Вероятность изменения состояния сети зависит от её текущего состояния, и не зави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ит от истории изменений. Таким образом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582B59">
        <w:rPr>
          <w:rFonts w:ascii="Times New Roman" w:hAnsi="Times New Roman" w:cs="Times New Roman"/>
          <w:sz w:val="28"/>
          <w:szCs w:val="28"/>
        </w:rPr>
        <w:t xml:space="preserve"> – непрерывная цепь Маркова.</w:t>
      </w:r>
    </w:p>
    <w:p w14:paraId="44A35328" w14:textId="77777777" w:rsidR="00882685" w:rsidRPr="00582B59" w:rsidRDefault="00512156">
      <w:pPr>
        <w:spacing w:after="20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041ED1B" wp14:editId="5BC7EC3F">
            <wp:extent cx="5940425" cy="5192395"/>
            <wp:effectExtent l="0" t="0" r="0" b="0"/>
            <wp:docPr id="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1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192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9F170" w14:textId="77777777" w:rsidR="00882685" w:rsidRPr="00582B59" w:rsidRDefault="00512156">
      <w:pPr>
        <w:spacing w:after="20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hAnsi="Times New Roman" w:cs="Times New Roman"/>
          <w:sz w:val="28"/>
          <w:szCs w:val="28"/>
        </w:rPr>
        <w:t xml:space="preserve">Рисунок 1 – Пример изменения процесс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</w:p>
    <w:p w14:paraId="08E428F9" w14:textId="1582F2E3" w:rsidR="00582B59" w:rsidRPr="00582B59" w:rsidRDefault="00582B59" w:rsidP="00582B59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астота принятия решений актором </w:t>
      </w:r>
      <w:r w:rsidRPr="00582B59">
        <w:rPr>
          <w:rFonts w:ascii="Times New Roman" w:hAnsi="Times New Roman" w:cs="Times New Roman"/>
          <w:noProof/>
          <w:sz w:val="28"/>
          <w:szCs w:val="28"/>
        </w:rPr>
        <w:pict w14:anchorId="387FAFAB">
          <v:rect id="Rectangle 154" o:spid="_x0000_s1041" style="position:absolute;left:0;text-align:left;margin-left:0;margin-top:.05pt;width:50pt;height:50pt;z-index:2516828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jum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56jum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582B59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параметра </w:t>
      </w:r>
      <w:r w:rsidRPr="00582B59">
        <w:rPr>
          <w:rFonts w:ascii="Times New Roman" w:hAnsi="Times New Roman" w:cs="Times New Roman"/>
          <w:noProof/>
          <w:sz w:val="28"/>
          <w:szCs w:val="28"/>
        </w:rPr>
        <w:pict w14:anchorId="6650E281">
          <v:rect id="Rectangle 155" o:spid="_x0000_s1040" style="position:absolute;left:0;text-align:left;margin-left:0;margin-top:.05pt;width:50pt;height:50pt;z-index:2516838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Kvr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dYcB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3wq+voAQAAVA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582B59">
        <w:rPr>
          <w:rFonts w:ascii="Times New Roman" w:hAnsi="Times New Roman" w:cs="Times New Roman"/>
          <w:sz w:val="28"/>
          <w:szCs w:val="28"/>
        </w:rPr>
        <w:t xml:space="preserve">.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λ≜</m:t>
        </m:r>
        <m:nary>
          <m:naryPr>
            <m:chr m:val="∑"/>
            <m:subHide m:val="1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78"/>
        <w:gridCol w:w="543"/>
      </w:tblGrid>
      <w:tr w:rsidR="00582B59" w:rsidRPr="00582B59" w14:paraId="072275D3" w14:textId="77777777" w:rsidTr="006C4313">
        <w:tc>
          <w:tcPr>
            <w:tcW w:w="250" w:type="dxa"/>
          </w:tcPr>
          <w:p w14:paraId="34049DFE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89" w:type="dxa"/>
          </w:tcPr>
          <w:p w14:paraId="302DE254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Следущая возможность изменения наступит в t+ ∆t | Текущее время-t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*∆t</m:t>
                    </m:r>
                  </m:e>
                </m:d>
              </m:oMath>
            </m:oMathPara>
          </w:p>
          <w:p w14:paraId="6B508E2C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32" w:type="dxa"/>
          </w:tcPr>
          <w:p w14:paraId="0C6B3023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sz w:val="28"/>
                <w:szCs w:val="28"/>
              </w:rPr>
              <w:t>(1)</w:t>
            </w:r>
          </w:p>
        </w:tc>
      </w:tr>
    </w:tbl>
    <w:p w14:paraId="500EE197" w14:textId="77777777" w:rsidR="00582B59" w:rsidRPr="00582B59" w:rsidRDefault="00582B59" w:rsidP="00582B59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"/>
        <w:gridCol w:w="8783"/>
        <w:gridCol w:w="543"/>
      </w:tblGrid>
      <w:tr w:rsidR="00582B59" w:rsidRPr="00582B59" w14:paraId="7F4351ED" w14:textId="77777777" w:rsidTr="006C4313">
        <w:tc>
          <w:tcPr>
            <w:tcW w:w="250" w:type="dxa"/>
          </w:tcPr>
          <w:p w14:paraId="65F131B3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930" w:type="dxa"/>
          </w:tcPr>
          <w:p w14:paraId="710C83AE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Следущая возможность изменения предоставлена актору 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08249A62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)</w:t>
            </w:r>
          </w:p>
        </w:tc>
      </w:tr>
    </w:tbl>
    <w:p w14:paraId="50A61A2A" w14:textId="77777777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». Все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0F469E4B" w14:textId="258E03CE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овокупность выборов </w:t>
      </w:r>
      <w:r w:rsidR="00F11744">
        <w:rPr>
          <w:noProof/>
        </w:rPr>
        <w:pict w14:anchorId="69D182A6">
          <v:rect id="Rectangle 74" o:spid="_x0000_s1187" style="position:absolute;left:0;text-align:left;margin-left:0;margin-top:.05pt;width:50pt;height:50pt;z-index:2515793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wO&#10;9an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образуют собой поток Пуассона </w:t>
      </w:r>
      <w:r w:rsidR="00F11744">
        <w:rPr>
          <w:noProof/>
        </w:rPr>
        <w:pict w14:anchorId="43F57EA7">
          <v:rect id="Rectangle 73" o:spid="_x0000_s1186" style="position:absolute;left:0;text-align:left;margin-left:0;margin-top:.05pt;width:50pt;height:50pt;z-index:2515804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ncVn&#10;p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="00F11744">
        <w:rPr>
          <w:noProof/>
        </w:rPr>
        <w:pict w14:anchorId="6832D1F9">
          <v:rect id="Rectangle 72" o:spid="_x0000_s1185" style="position:absolute;left:0;text-align:left;margin-left:0;margin-top:.05pt;width:50pt;height:50pt;z-index:2515814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75&#10;5CL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3335F57" w14:textId="77777777" w:rsidR="00882685" w:rsidRPr="00582B59" w:rsidRDefault="00512156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582B59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04DD5A03" w14:textId="77777777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 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</w:p>
    <w:p w14:paraId="3AD2CA8E" w14:textId="5C61FCFB" w:rsidR="00882685" w:rsidRPr="00582B59" w:rsidRDefault="00F117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 w14:anchorId="41906AE7">
          <v:rect id="Rectangle 48" o:spid="_x0000_s1184" style="position:absolute;left:0;text-align:left;margin-left:0;margin-top:.05pt;width:50pt;height:50pt;z-index:2515824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aXvpA&#10;3AEAADgEAAAOAAAAAAAAAAAAAAAAAC4CAABkcnMvZTJvRG9jLnhtbFBLAQItABQABgAIAAAAIQCs&#10;Ggys2QAAAAUBAAAPAAAAAAAAAAAAAAAAADYEAABkcnMvZG93bnJldi54bWxQSwUGAAAAAAQABADz&#10;AAAAPAUAAAAA&#10;">
            <v:stroke joinstyle="round"/>
          </v:rect>
        </w:pict>
      </w:r>
      <w:r>
        <w:rPr>
          <w:noProof/>
        </w:rPr>
        <w:pict w14:anchorId="119A1924">
          <v:rect id="Rectangle 43" o:spid="_x0000_s1183" style="position:absolute;left:0;text-align:left;margin-left:0;margin-top:.05pt;width:50pt;height:50pt;z-index:25164185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F+vnJK+AQAA2QMAAA4AAAAAAAAAAAAAAAAALgIAAGRycy9l&#10;Mm9Eb2MueG1sUEsBAi0AFAAGAAgAAAAhANKc42nYAAAABQEAAA8AAAAAAAAAAAAAAAAAGAQAAGRy&#10;cy9kb3ducmV2LnhtbFBLBQYAAAAABAAEAPMAAAAdBQAAAAA=&#10;" filled="f" stroked="f" strokeweight="0"/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pict w14:anchorId="683582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3" o:spid="_x0000_s1039" type="#_x0000_t75" style="position:absolute;left:0;text-align:left;margin-left:0;margin-top:0;width:50pt;height:50pt;z-index:251671552;visibility:hidden">
            <o:lock v:ext="edit" selection="t"/>
          </v:shape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object w:dxaOrig="6629" w:dyaOrig="1358" w14:anchorId="67E4B824">
          <v:shape id="ole_rId3" o:spid="_x0000_i1025" type="#_x0000_t75" style="width:331.45pt;height:67.9pt;visibility:visible;mso-wrap-distance-right:0" o:ole="">
            <v:imagedata r:id="rId8" o:title=""/>
          </v:shape>
          <o:OLEObject Type="Embed" ProgID="asc.{DB38923B-A8C0-4DE9-8AEE-A61BB5C901A5}" ShapeID="ole_rId3" DrawAspect="Content" ObjectID="_1778014166" r:id="rId9"/>
        </w:object>
      </w:r>
    </w:p>
    <w:p w14:paraId="43B17C88" w14:textId="77777777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>Рисунок 1 – Поток выборов актора 1</w:t>
      </w:r>
    </w:p>
    <w:p w14:paraId="0B034A2C" w14:textId="77777777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18412885" w14:textId="1BC85E52" w:rsidR="00882685" w:rsidRPr="00582B59" w:rsidRDefault="00F117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 w14:anchorId="0918E9A7">
          <v:rect id="Rectangle 39" o:spid="_x0000_s1182" style="position:absolute;left:0;text-align:left;margin-left:0;margin-top:.05pt;width:50pt;height:50pt;z-index:2515834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ch2a&#10;+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noProof/>
        </w:rPr>
        <w:pict w14:anchorId="59F5076E">
          <v:rect id="Rectangle 36" o:spid="_x0000_s1181" style="position:absolute;left:0;text-align:left;margin-left:0;margin-top:.05pt;width:50pt;height:50pt;z-index:251642880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CEuGtO+AQAA2gMAAA4AAAAAAAAAAAAAAAAALgIAAGRycy9l&#10;Mm9Eb2MueG1sUEsBAi0AFAAGAAgAAAAhANKc42nYAAAABQEAAA8AAAAAAAAAAAAAAAAAGAQAAGRy&#10;cy9kb3ducmV2LnhtbFBLBQYAAAAABAAEAPMAAAAdBQAAAAA=&#10;" filled="f" stroked="f" strokeweight="0"/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pict w14:anchorId="1577AE38">
          <v:shape id="_x0000_tole_rId5" o:spid="_x0000_s1037" type="#_x0000_t75" style="position:absolute;left:0;text-align:left;margin-left:0;margin-top:0;width:50pt;height:50pt;z-index:251673600;visibility:hidden">
            <o:lock v:ext="edit" selection="t"/>
          </v:shape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object w:dxaOrig="6629" w:dyaOrig="1358" w14:anchorId="2B636353">
          <v:shape id="ole_rId5" o:spid="_x0000_i1026" type="#_x0000_t75" style="width:331.45pt;height:67.9pt;visibility:visible;mso-wrap-distance-right:0" o:ole="">
            <v:imagedata r:id="rId10" o:title=""/>
          </v:shape>
          <o:OLEObject Type="Embed" ProgID="asc.{DB38923B-A8C0-4DE9-8AEE-A61BB5C901A5}" ShapeID="ole_rId5" DrawAspect="Content" ObjectID="_1778014167" r:id="rId11"/>
        </w:object>
      </w:r>
    </w:p>
    <w:p w14:paraId="16BC2214" w14:textId="77777777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>Рисунок 2 – Поток выборов актора 2</w:t>
      </w:r>
    </w:p>
    <w:p w14:paraId="4A740FBD" w14:textId="77777777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</w:p>
    <w:p w14:paraId="618CA185" w14:textId="6EE32CBB" w:rsidR="00882685" w:rsidRPr="00582B59" w:rsidRDefault="00F117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 w14:anchorId="79528C74">
          <v:rect id="Rectangle 9" o:spid="_x0000_s1180" style="position:absolute;left:0;text-align:left;margin-left:0;margin-top:.05pt;width:50pt;height:50pt;z-index:2515845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HcM&#10;O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noProof/>
        </w:rPr>
        <w:pict w14:anchorId="467365EF">
          <v:rect id="Rectangle 8" o:spid="_x0000_s1179" style="position:absolute;left:0;text-align:left;margin-left:0;margin-top:.05pt;width:50pt;height:50pt;z-index:251643904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" filled="f" stroked="f" strokeweight="0"/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pict w14:anchorId="56D251A5">
          <v:shape id="_x0000_tole_rId7" o:spid="_x0000_s1035" type="#_x0000_t75" style="position:absolute;left:0;text-align:left;margin-left:0;margin-top:0;width:50pt;height:50pt;z-index:251674624;visibility:hidden">
            <o:lock v:ext="edit" selection="t"/>
          </v:shape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object w:dxaOrig="6629" w:dyaOrig="1358" w14:anchorId="5D930640">
          <v:shape id="ole_rId7" o:spid="_x0000_i1027" type="#_x0000_t75" style="width:331.45pt;height:67.9pt;visibility:visible;mso-wrap-distance-right:0" o:ole="">
            <v:imagedata r:id="rId12" o:title=""/>
          </v:shape>
          <o:OLEObject Type="Embed" ProgID="asc.{DB38923B-A8C0-4DE9-8AEE-A61BB5C901A5}" ShapeID="ole_rId7" DrawAspect="Content" ObjectID="_1778014168" r:id="rId13"/>
        </w:object>
      </w:r>
    </w:p>
    <w:p w14:paraId="6B1D5FAE" w14:textId="77777777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>Рисунок 3 – Поток выборов актора 3</w:t>
      </w:r>
    </w:p>
    <w:p w14:paraId="60EC736C" w14:textId="77777777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6A14CE93" w14:textId="1213C45A" w:rsidR="00882685" w:rsidRPr="00582B59" w:rsidRDefault="00F117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 w14:anchorId="65B9558C">
          <v:rect id="Rectangle 10" o:spid="_x0000_s1178" style="position:absolute;left:0;text-align:left;margin-left:0;margin-top:.05pt;width:50pt;height:50pt;z-index:2515855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Fp81&#10;T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noProof/>
        </w:rPr>
        <w:pict w14:anchorId="7D895E4D">
          <v:rect id="Rectangle 7" o:spid="_x0000_s1177" style="position:absolute;left:0;text-align:left;margin-left:0;margin-top:.05pt;width:50pt;height:50pt;z-index:251644928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OxEalG+AQAA2QMAAA4AAAAAAAAAAAAAAAAALgIAAGRycy9l&#10;Mm9Eb2MueG1sUEsBAi0AFAAGAAgAAAAhANKc42nYAAAABQEAAA8AAAAAAAAAAAAAAAAAGAQAAGRy&#10;cy9kb3ducmV2LnhtbFBLBQYAAAAABAAEAPMAAAAdBQAAAAA=&#10;" filled="f" stroked="f" strokeweight="0"/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pict w14:anchorId="44AC7643">
          <v:shape id="_x0000_tole_rId9" o:spid="_x0000_s1033" type="#_x0000_t75" style="position:absolute;left:0;text-align:left;margin-left:0;margin-top:0;width:50pt;height:50pt;z-index:251676672;visibility:hidden">
            <o:lock v:ext="edit" selection="t"/>
          </v:shape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object w:dxaOrig="6629" w:dyaOrig="1358" w14:anchorId="2741C733">
          <v:shape id="ole_rId9" o:spid="_x0000_i1028" type="#_x0000_t75" style="width:331.45pt;height:67.9pt;visibility:visible;mso-wrap-distance-right:0" o:ole="">
            <v:imagedata r:id="rId14" o:title=""/>
          </v:shape>
          <o:OLEObject Type="Embed" ProgID="asc.{DB38923B-A8C0-4DE9-8AEE-A61BB5C901A5}" ShapeID="ole_rId9" DrawAspect="Content" ObjectID="_1778014169" r:id="rId15"/>
        </w:object>
      </w:r>
    </w:p>
    <w:p w14:paraId="3B45BD29" w14:textId="77777777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>Рисунок 4 – Поток выборов актора n</w:t>
      </w:r>
    </w:p>
    <w:p w14:paraId="7D76ACFA" w14:textId="77777777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582B59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582B5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CD6DFEA" w14:textId="1DA9F911" w:rsidR="00882685" w:rsidRPr="00582B59" w:rsidRDefault="00F117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 w14:anchorId="2124D91D">
          <v:rect id="Rectangle 11" o:spid="_x0000_s1176" style="position:absolute;left:0;text-align:left;margin-left:0;margin-top:.05pt;width:50pt;height:50pt;z-index:2515865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7F&#10;zD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>
        <w:rPr>
          <w:noProof/>
        </w:rPr>
        <w:pict w14:anchorId="03D0A68F">
          <v:rect id="Rectangle 6" o:spid="_x0000_s1175" style="position:absolute;left:0;text-align:left;margin-left:0;margin-top:.05pt;width:50pt;height:50pt;z-index:251645952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BPlt+i+AQAA2QMAAA4AAAAAAAAAAAAAAAAALgIAAGRycy9l&#10;Mm9Eb2MueG1sUEsBAi0AFAAGAAgAAAAhANKc42nYAAAABQEAAA8AAAAAAAAAAAAAAAAAGAQAAGRy&#10;cy9kb3ducmV2LnhtbFBLBQYAAAAABAAEAPMAAAAdBQAAAAA=&#10;" filled="f" stroked="f" strokeweight="0"/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pict w14:anchorId="1BDE0453">
          <v:shape id="_x0000_tole_rId11" o:spid="_x0000_s1031" type="#_x0000_t75" style="position:absolute;left:0;text-align:left;margin-left:0;margin-top:0;width:50pt;height:50pt;z-index:251677696;visibility:hidden">
            <o:lock v:ext="edit" selection="t"/>
          </v:shape>
        </w:pict>
      </w:r>
      <w:r w:rsidR="00512156" w:rsidRPr="00582B59">
        <w:rPr>
          <w:rFonts w:ascii="Times New Roman" w:hAnsi="Times New Roman" w:cs="Times New Roman"/>
          <w:sz w:val="28"/>
          <w:szCs w:val="28"/>
        </w:rPr>
        <w:object w:dxaOrig="6629" w:dyaOrig="1358" w14:anchorId="2F58A916">
          <v:shape id="ole_rId11" o:spid="_x0000_i1029" type="#_x0000_t75" style="width:331.45pt;height:67.9pt;visibility:visible;mso-wrap-distance-right:0" o:ole="">
            <v:imagedata r:id="rId16" o:title=""/>
          </v:shape>
          <o:OLEObject Type="Embed" ProgID="asc.{DB38923B-A8C0-4DE9-8AEE-A61BB5C901A5}" ShapeID="ole_rId11" DrawAspect="Content" ObjectID="_1778014170" r:id="rId17"/>
        </w:object>
      </w:r>
    </w:p>
    <w:p w14:paraId="6A58FFD4" w14:textId="77777777" w:rsidR="00882685" w:rsidRPr="00582B59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sz w:val="28"/>
          <w:szCs w:val="28"/>
        </w:rPr>
        <w:t>Рисунок 5 – Совокупный поток выборов всех акторов.</w:t>
      </w:r>
    </w:p>
    <w:p w14:paraId="735B5076" w14:textId="267944E2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умма всех потоков – есть так же поток Пуассона с параметром </w:t>
      </w:r>
      <w:r w:rsidR="00F11744">
        <w:rPr>
          <w:noProof/>
        </w:rPr>
        <w:pict w14:anchorId="0850FFFD">
          <v:rect id="Rectangle 12" o:spid="_x0000_s1174" style="position:absolute;left:0;text-align:left;margin-left:0;margin-top:.05pt;width:50pt;height:50pt;z-index:2515875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0s41&#10;5N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 w14:paraId="112AC704" w14:textId="77777777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того, что </w:t>
      </w:r>
      <w:r w:rsidRPr="00582B59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в выбранный промежуток времени примет решение о изменении сети:</w:t>
      </w:r>
    </w:p>
    <w:p w14:paraId="31219994" w14:textId="77777777" w:rsidR="00882685" w:rsidRPr="00582B59" w:rsidRDefault="00882685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0D9449" w14:textId="77777777" w:rsidR="00882685" w:rsidRPr="00582B59" w:rsidRDefault="00882685">
      <w:pPr>
        <w:pStyle w:val="BodyText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661"/>
        <w:gridCol w:w="7333"/>
        <w:gridCol w:w="1361"/>
      </w:tblGrid>
      <w:tr w:rsidR="00882685" w:rsidRPr="00582B59" w14:paraId="5DDC8E2C" w14:textId="77777777"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</w:tcPr>
          <w:p w14:paraId="30FEA656" w14:textId="77777777" w:rsidR="00882685" w:rsidRPr="00582B59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33" w:type="dxa"/>
            <w:tcBorders>
              <w:top w:val="nil"/>
              <w:left w:val="nil"/>
              <w:bottom w:val="nil"/>
              <w:right w:val="nil"/>
            </w:tcBorders>
          </w:tcPr>
          <w:p w14:paraId="344007C9" w14:textId="4ACA2EE5" w:rsidR="00882685" w:rsidRPr="00582B59" w:rsidRDefault="00F1174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40D1C6F3">
                <v:rect id="Rectangle 13" o:spid="_x0000_s1173" style="position:absolute;left:0;text-align:left;margin-left:0;margin-top:.05pt;width:50pt;height:50pt;z-index:2515886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y&#10;tmD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="00512156"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17777BFE" w14:textId="77777777" w:rsidR="00882685" w:rsidRPr="00582B59" w:rsidRDefault="00512156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71471216" w14:textId="5A929331" w:rsidR="00882685" w:rsidRPr="00582B59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F11744">
        <w:rPr>
          <w:noProof/>
        </w:rPr>
        <w:pict w14:anchorId="19AE9B90">
          <v:rect id="Rectangle 14" o:spid="_x0000_s1172" style="position:absolute;left:0;text-align:left;margin-left:0;margin-top:.05pt;width:50pt;height:50pt;z-index:2515896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9k&#10;WX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Δt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7D3F9126" w14:textId="1BEF178D" w:rsidR="00582B59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 w:rsidR="00F11744">
        <w:rPr>
          <w:noProof/>
        </w:rPr>
        <w:pict w14:anchorId="5B8BC41B">
          <v:rect id="Rectangle 15" o:spid="_x0000_s1171" style="position:absolute;left:0;text-align:left;margin-left:0;margin-top:.05pt;width:50pt;height:50pt;z-index:2515906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xY&#10;2v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</m:t>
        </m:r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11744">
        <w:rPr>
          <w:noProof/>
        </w:rPr>
        <w:pict w14:anchorId="4317E919">
          <v:rect id="Rectangle 16" o:spid="_x0000_s1170" style="position:absolute;left:0;text-align:left;margin-left:0;margin-top:.05pt;width:50pt;height:50pt;z-index:2515916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ga&#10;LqL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582B59" w:rsidRPr="00582B59" w14:paraId="27D132A0" w14:textId="77777777" w:rsidTr="006C4313">
        <w:tc>
          <w:tcPr>
            <w:tcW w:w="387" w:type="dxa"/>
            <w:tcBorders>
              <w:top w:val="nil"/>
              <w:left w:val="nil"/>
              <w:bottom w:val="nil"/>
              <w:right w:val="nil"/>
            </w:tcBorders>
          </w:tcPr>
          <w:p w14:paraId="0AB0641B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72" w:type="dxa"/>
            <w:tcBorders>
              <w:top w:val="nil"/>
              <w:left w:val="nil"/>
              <w:bottom w:val="nil"/>
              <w:right w:val="nil"/>
            </w:tcBorders>
          </w:tcPr>
          <w:p w14:paraId="2BFD18AE" w14:textId="152ED392" w:rsidR="00582B59" w:rsidRPr="00582B59" w:rsidRDefault="00582B59" w:rsidP="006C4313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4BF871B4">
                <v:rect id="Rectangle 156" o:spid="_x0000_s1042" style="position:absolute;left:0;text-align:left;margin-left:0;margin-top:.05pt;width:50pt;height:50pt;z-index:2516858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HfGz3oAQAAVAQAAA4AAAAAAAAAAAAAAAAALgIAAGRycy9lMm9Eb2MueG1sUEsBAi0AFAAG&#10;AAgAAAAhAM7ZAh7VAAAABQEAAA8AAAAAAAAAAAAAAAAAQgQAAGRycy9kb3ducmV2LnhtbFBLBQYA&#10;AAAABAAEAPMAAABEBQAAAAA=&#10;">
                  <v:stroke joinstyle="round"/>
                  <v:path arrowok="t"/>
                </v:rect>
              </w:pic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+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λ*Δt+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27A89FE2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0B0A5E52" w14:textId="77777777" w:rsidR="00582B59" w:rsidRPr="00582B59" w:rsidRDefault="00582B59" w:rsidP="006C4313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4)</w:t>
            </w:r>
          </w:p>
        </w:tc>
      </w:tr>
    </w:tbl>
    <w:p w14:paraId="3877BC16" w14:textId="3974E127" w:rsidR="00882685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="00F11744">
        <w:rPr>
          <w:noProof/>
        </w:rPr>
        <w:pict w14:anchorId="3303F258">
          <v:rect id="Rectangle 18" o:spid="_x0000_s1169" style="position:absolute;left:0;text-align:left;margin-left:0;margin-top:.05pt;width:50pt;height:50pt;z-index:2515927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Au93gEAADkEAAAOAAAAZHJzL2Uyb0RvYy54bWysU01v2zAMvQ/YfxB0X+xkTb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dXxxxZkXDnt0&#10;j6oJ31tgc+zeYJSC2tuq1RjzCiEP8S5NXkazFn7QydU/lsQOpO/xrC8cCpO4ef1x2V5hFyQeTTay&#10;NC/gmHL5CsGxanQ8YSKkqth/y+V09flKjZWDNWprrCUn9bsvNrG9wFZv6asZI/ura9azseOfl4sl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qM&#10;C7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="00F11744">
        <w:rPr>
          <w:noProof/>
        </w:rPr>
        <w:pict w14:anchorId="45C7D66E">
          <v:rect id="Rectangle 19" o:spid="_x0000_s1168" style="position:absolute;left:0;text-align:left;margin-left:0;margin-top:.05pt;width:50pt;height:50pt;z-index:2515937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GmwiDn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="00F11744">
        <w:rPr>
          <w:noProof/>
        </w:rPr>
        <w:pict w14:anchorId="6EB0E6E3">
          <v:rect id="Rectangle 20" o:spid="_x0000_s1167" style="position:absolute;left:0;text-align:left;margin-left:0;margin-top:.05pt;width:50pt;height:50pt;z-index:2515947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KUT&#10;k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F11744">
        <w:rPr>
          <w:noProof/>
        </w:rPr>
        <w:pict w14:anchorId="3C6EC1FF">
          <v:rect id="Rectangle 21" o:spid="_x0000_s1166" style="position:absolute;left:0;text-align:left;margin-left:0;margin-top:.05pt;width:50pt;height:50pt;z-index:2516387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+Z&#10;kB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. Функция полезности определяет вероятности того,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то при следующей смене связей данный актор перейдёт из состояния </w:t>
      </w:r>
      <w:r w:rsidR="00F11744">
        <w:rPr>
          <w:noProof/>
        </w:rPr>
        <w:pict w14:anchorId="62200FB6">
          <v:rect id="Rectangle 22" o:spid="_x0000_s1165" style="position:absolute;left:0;text-align:left;margin-left:0;margin-top:.05pt;width:50pt;height:50pt;z-index:2515957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VN&#10;byj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F11744">
        <w:rPr>
          <w:noProof/>
        </w:rPr>
        <w:pict w14:anchorId="5467718A">
          <v:rect id="Rectangle 23" o:spid="_x0000_s1164" style="position:absolute;left:0;text-align:left;margin-left:0;margin-top:.05pt;width:50pt;height:50pt;z-index:2515968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Zx&#10;7K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4777294" w14:textId="77777777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137"/>
        <w:gridCol w:w="1218"/>
      </w:tblGrid>
      <w:tr w:rsidR="00882685" w:rsidRPr="00582B59" w14:paraId="0CFAFECB" w14:textId="77777777">
        <w:tc>
          <w:tcPr>
            <w:tcW w:w="8136" w:type="dxa"/>
            <w:tcBorders>
              <w:top w:val="nil"/>
              <w:left w:val="nil"/>
              <w:bottom w:val="nil"/>
              <w:right w:val="nil"/>
            </w:tcBorders>
          </w:tcPr>
          <w:p w14:paraId="557388C2" w14:textId="77777777" w:rsidR="00882685" w:rsidRPr="00582B59" w:rsidRDefault="00512156">
            <w:pPr>
              <w:pStyle w:val="BodyText"/>
              <w:spacing w:line="240" w:lineRule="auto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4C525105" w14:textId="77777777" w:rsidR="00882685" w:rsidRPr="00582B59" w:rsidRDefault="00512156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140D5A49" w14:textId="32AA0B6F" w:rsidR="00882685" w:rsidRPr="00582B59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F11744">
        <w:rPr>
          <w:noProof/>
        </w:rPr>
        <w:pict w14:anchorId="7C1E54D9">
          <v:rect id="Rectangle 24" o:spid="_x0000_s1163" style="position:absolute;left:0;text-align:left;margin-left:0;margin-top:.05pt;width:50pt;height:50pt;z-index:2515978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zn&#10;ocL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итератор актора принимающего решение о связи с актором  </w:t>
      </w:r>
      <w:r w:rsidRPr="00582B59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j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5F4D6042" w14:textId="02E5A79A" w:rsidR="00882685" w:rsidRPr="00582B59" w:rsidRDefault="00F1174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pict w14:anchorId="2379635D">
          <v:rect id="Rectangle 25" o:spid="_x0000_s1162" style="position:absolute;left:0;text-align:left;margin-left:0;margin-top:.05pt;width:50pt;height:50pt;z-index:2515988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B/bIkb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</w:t>
      </w:r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екущее состояние сети, для графа и </w:t>
      </w:r>
      <w:r>
        <w:rPr>
          <w:noProof/>
        </w:rPr>
        <w:pict w14:anchorId="2057CDA0">
          <v:rect id="Rectangle 26" o:spid="_x0000_s1161" style="position:absolute;left:0;text-align:left;margin-left:0;margin-top:.05pt;width:50pt;height:50pt;z-index:2515998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uZ&#10;1h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>≠</m:t>
        </m:r>
        <m:r>
          <w:rPr>
            <w:rFonts w:ascii="Cambria Math" w:hAnsi="Cambria Math" w:cs="Times New Roman"/>
            <w:sz w:val="28"/>
            <w:szCs w:val="28"/>
          </w:rPr>
          <m:t>j</m:t>
        </m:r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</w:p>
    <w:p w14:paraId="3672B798" w14:textId="1DC1216A" w:rsidR="00882685" w:rsidRPr="00582B59" w:rsidRDefault="00F1174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pict w14:anchorId="1C986756">
          <v:rect id="Rectangle 27" o:spid="_x0000_s1160" style="position:absolute;left:0;text-align:left;margin-left:0;margin-top:.05pt;width:50pt;height:50pt;z-index:2516008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4&#10;pVWU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ёбрам, кроме пары  </w:t>
      </w:r>
      <w:r>
        <w:rPr>
          <w:noProof/>
        </w:rPr>
        <w:pict w14:anchorId="68F3F9FB">
          <v:rect id="Rectangle 28" o:spid="_x0000_s1159" style="position:absolute;left:0;text-align:left;margin-left:0;margin-top:.05pt;width:50pt;height:50pt;z-index:2516019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/MP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HLK86C8Nij&#10;e1RNhN5pNsfu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kP&#10;8w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e>
        </m:d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для которой существование связи является переключателем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>
        <w:rPr>
          <w:noProof/>
        </w:rPr>
        <w:pict w14:anchorId="433DC5B1">
          <v:rect id="Rectangle 29" o:spid="_x0000_s1158" style="position:absolute;left:0;text-align:left;margin-left:0;margin-top:.05pt;width:50pt;height:50pt;z-index:2516029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oz&#10;cI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ём возможен случай когда </w:t>
      </w:r>
      <w:r>
        <w:rPr>
          <w:noProof/>
        </w:rPr>
        <w:pict w14:anchorId="1E0A24CC">
          <v:rect id="Rectangle 30" o:spid="_x0000_s1157" style="position:absolute;left:0;text-align:left;margin-left:0;margin-top:.05pt;width:50pt;height:50pt;z-index:2516039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ib1&#10;Y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j</m:t>
        </m:r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</w:t>
      </w:r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нит текущее состояние сети.</w:t>
      </w:r>
    </w:p>
    <w:p w14:paraId="69FA001B" w14:textId="715DD281" w:rsidR="00882685" w:rsidRPr="00582B59" w:rsidRDefault="00F1174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noProof/>
        </w:rPr>
        <w:pict w14:anchorId="62B914BF">
          <v:rect id="Rectangle 31" o:spid="_x0000_s1156" style="position:absolute;left:0;text-align:left;margin-left:0;margin-top:.05pt;width:50pt;height:50pt;z-index:2516049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t&#10;Gnbn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</m:d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16" w:name="_Hlk166522707"/>
      <w:r w:rsidR="00512156" w:rsidRPr="00582B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16"/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таких, что.</w:t>
      </w:r>
      <w:r>
        <w:rPr>
          <w:noProof/>
        </w:rPr>
        <w:pict w14:anchorId="13F236EF">
          <v:rect id="Rectangle 32" o:spid="_x0000_s1155" style="position:absolute;left:0;text-align:left;margin-left:0;margin-top:.05pt;width:50pt;height:50pt;z-index:2516060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fO&#10;idr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интерпретации полезности функция полезности может рассматриваться как чистая полезность, которую получает актор </w:t>
      </w:r>
      <w:r w:rsidR="00512156" w:rsidRPr="00582B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</w:t>
      </w:r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т перехода из состояния </w:t>
      </w:r>
      <w:r>
        <w:rPr>
          <w:noProof/>
        </w:rPr>
        <w:pict w14:anchorId="065C991F">
          <v:rect id="Rectangle 33" o:spid="_x0000_s1154" style="position:absolute;left:0;text-align:left;margin-left:0;margin-top:.05pt;width:50pt;height:50pt;z-index:2516070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CTy&#10;Cl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582B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. </w:t>
      </w:r>
      <w:r>
        <w:rPr>
          <w:noProof/>
        </w:rPr>
        <w:pict w14:anchorId="6A9B1235">
          <v:rect id="Rectangle 34" o:spid="_x0000_s1153" style="position:absolute;left:0;text-align:left;margin-left:0;margin-top:.05pt;width:50pt;height:50pt;z-index:2516080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mSh&#10;s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512156" w:rsidRPr="00582B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6E30D5C" w14:textId="24909263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="00F11744">
        <w:rPr>
          <w:noProof/>
        </w:rPr>
        <w:pict w14:anchorId="58F75BFB">
          <v:rect id="Rectangle 35" o:spid="_x0000_s1152" style="position:absolute;left:0;text-align:left;margin-left:0;margin-top:.05pt;width:50pt;height:50pt;z-index:2516090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FY&#10;Ij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 актора появилась возможность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зменения в состояние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813"/>
        <w:gridCol w:w="542"/>
      </w:tblGrid>
      <w:tr w:rsidR="00882685" w:rsidRPr="00582B59" w14:paraId="6E9AFC18" w14:textId="77777777">
        <w:tc>
          <w:tcPr>
            <w:tcW w:w="8812" w:type="dxa"/>
            <w:tcBorders>
              <w:top w:val="nil"/>
              <w:left w:val="nil"/>
              <w:bottom w:val="nil"/>
              <w:right w:val="nil"/>
            </w:tcBorders>
          </w:tcPr>
          <w:p w14:paraId="3F845E6F" w14:textId="3FA5AECF" w:rsidR="00882685" w:rsidRPr="00582B59" w:rsidRDefault="00F1174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03ADDA8B">
                <v:rect id="Rectangle 5" o:spid="_x0000_s1151" style="position:absolute;left:0;text-align:left;margin-left:0;margin-top:.05pt;width:50pt;height:50pt;z-index:2516480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0BY&#10;E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w:r w:rsidR="00512156"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i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</m:oMath>
            </m:oMathPara>
          </w:p>
          <w:p w14:paraId="5427A443" w14:textId="77777777" w:rsidR="00882685" w:rsidRPr="00582B59" w:rsidRDefault="0088268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14:paraId="0FD57350" w14:textId="77777777" w:rsidR="00882685" w:rsidRPr="00582B59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AB576CB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lastRenderedPageBreak/>
              <w:t>(</w:t>
            </w: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4AC62752" w14:textId="7F0BFE59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11744">
        <w:rPr>
          <w:noProof/>
        </w:rPr>
        <w:pict w14:anchorId="23368EAB">
          <v:rect id="Rectangle 4" o:spid="_x0000_s1150" style="position:absolute;left:0;text-align:left;margin-left:0;margin-top:.05pt;width:50pt;height:50pt;z-index:2516101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yg7N&#10;e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F11744">
        <w:rPr>
          <w:noProof/>
        </w:rPr>
        <w:pict w14:anchorId="58530062">
          <v:rect id="Rectangle 38" o:spid="_x0000_s1149" style="position:absolute;left:0;text-align:left;margin-left:0;margin-top:.05pt;width:50pt;height:50pt;z-index:2516111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eM&#10;83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EDF3F58" w14:textId="77777777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813"/>
        <w:gridCol w:w="542"/>
      </w:tblGrid>
      <w:tr w:rsidR="00882685" w:rsidRPr="00582B59" w14:paraId="6FDAA361" w14:textId="77777777">
        <w:tc>
          <w:tcPr>
            <w:tcW w:w="8812" w:type="dxa"/>
            <w:tcBorders>
              <w:top w:val="nil"/>
              <w:left w:val="nil"/>
              <w:bottom w:val="nil"/>
              <w:right w:val="nil"/>
            </w:tcBorders>
          </w:tcPr>
          <w:p w14:paraId="458DE28B" w14:textId="20F7364D" w:rsidR="00882685" w:rsidRPr="00582B59" w:rsidRDefault="00F1174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53FCB6A2">
                <v:rect id="Rectangle 3" o:spid="_x0000_s1148" style="position:absolute;left:0;text-align:left;margin-left:0;margin-top:.05pt;width:50pt;height:50pt;z-index:2516490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aE5G&#10;s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±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j</m:t>
                          </m:r>
                        </m:e>
                      </m:d>
                    </m:sup>
                  </m:sSup>
                </m:e>
              </m:d>
            </m:oMath>
            <w:r w:rsidR="00512156"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14:paraId="6F38C496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31BAA7DE" w14:textId="79E5CB52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F11744">
        <w:rPr>
          <w:noProof/>
        </w:rPr>
        <w:pict w14:anchorId="626C9039">
          <v:rect id="Rectangle 40" o:spid="_x0000_s1147" style="position:absolute;left:0;text-align:left;margin-left:0;margin-top:.05pt;width:50pt;height:50pt;z-index:2516121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6TX&#10;0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и сети [6] [4]. Некоторые из реализаций:</w:t>
      </w:r>
    </w:p>
    <w:p w14:paraId="60C6AB37" w14:textId="77777777" w:rsidR="00882685" w:rsidRPr="00582B59" w:rsidRDefault="00512156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азовый компонент исходящих степеней: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813"/>
        <w:gridCol w:w="542"/>
      </w:tblGrid>
      <w:tr w:rsidR="00882685" w:rsidRPr="00582B59" w14:paraId="41114120" w14:textId="77777777">
        <w:tc>
          <w:tcPr>
            <w:tcW w:w="8812" w:type="dxa"/>
            <w:tcBorders>
              <w:top w:val="nil"/>
              <w:left w:val="nil"/>
              <w:bottom w:val="nil"/>
              <w:right w:val="nil"/>
            </w:tcBorders>
          </w:tcPr>
          <w:p w14:paraId="40A34654" w14:textId="77777777" w:rsidR="00882685" w:rsidRPr="00582B59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14:paraId="52CDED31" w14:textId="77777777" w:rsidR="00882685" w:rsidRPr="00582B59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582B5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  <w:tr w:rsidR="00882685" w:rsidRPr="00582B59" w14:paraId="3024070E" w14:textId="77777777">
        <w:tc>
          <w:tcPr>
            <w:tcW w:w="8812" w:type="dxa"/>
            <w:tcBorders>
              <w:top w:val="nil"/>
              <w:left w:val="nil"/>
              <w:bottom w:val="nil"/>
              <w:right w:val="nil"/>
            </w:tcBorders>
          </w:tcPr>
          <w:p w14:paraId="4DFC37AC" w14:textId="77777777" w:rsidR="00882685" w:rsidRPr="00582B59" w:rsidRDefault="00882685">
            <w:pPr>
              <w:pStyle w:val="BodyText"/>
              <w:spacing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14:paraId="5FF0B386" w14:textId="77777777" w:rsidR="00882685" w:rsidRPr="00582B59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712F62B9" w14:textId="77777777" w:rsidR="00882685" w:rsidRPr="00582B59" w:rsidRDefault="00512156">
      <w:pPr>
        <w:pStyle w:val="BodyText"/>
        <w:spacing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Он подобен постоянному члену в регрессионных моделях и всегда включается. Этот компонент балансирует между созданием и разрушением</w:t>
      </w:r>
    </w:p>
    <w:p w14:paraId="41EB4DB7" w14:textId="77777777" w:rsidR="00882685" w:rsidRPr="00582B59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связей. </w:t>
      </w: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Учитывая предыдущее состояние x, следующее состояние либо</w:t>
      </w:r>
    </w:p>
    <w:p w14:paraId="7B113EB7" w14:textId="77777777" w:rsidR="00882685" w:rsidRPr="00582B59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имеет на одну связь больше, либо на одну связь меньше, или они идентичны. Функция сети умножается на параметр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он показывает вклад функции полезности в вероятность создания новой связи, вклад в </w:t>
      </w: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разрушение существующей связи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 Таким образом, роль эффекта степени исходящих связей в модели заключается в вкладе в пользу создания</w:t>
      </w:r>
    </w:p>
    <w:p w14:paraId="5F9FFF7E" w14:textId="77777777" w:rsidR="00882685" w:rsidRPr="00582B59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 по сравнению с их разрушением. Обычно сети разрежены, поэтому</w:t>
      </w:r>
    </w:p>
    <w:p w14:paraId="18197F49" w14:textId="77777777" w:rsidR="00882685" w:rsidRPr="00582B59" w:rsidRDefault="00512156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озможностей для создания связей гораздо больше, ч</w:t>
      </w:r>
      <w:r w:rsidRPr="00582B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ем для их прерывания.</w:t>
      </w:r>
    </w:p>
    <w:p w14:paraId="2534C653" w14:textId="77777777" w:rsidR="00882685" w:rsidRPr="00582B59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исло взаимных связей: 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7012"/>
        <w:gridCol w:w="1634"/>
      </w:tblGrid>
      <w:tr w:rsidR="00882685" w:rsidRPr="00582B59" w14:paraId="262A84C2" w14:textId="77777777">
        <w:tc>
          <w:tcPr>
            <w:tcW w:w="7011" w:type="dxa"/>
            <w:tcBorders>
              <w:top w:val="nil"/>
              <w:left w:val="nil"/>
              <w:bottom w:val="nil"/>
              <w:right w:val="nil"/>
            </w:tcBorders>
          </w:tcPr>
          <w:p w14:paraId="74A91778" w14:textId="54341576" w:rsidR="00882685" w:rsidRPr="00582B59" w:rsidRDefault="00F117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371C4FF4">
                <v:rect id="Rectangle 42" o:spid="_x0000_s1146" style="position:absolute;left:0;text-align:left;margin-left:0;margin-top:.05pt;width:50pt;height:50pt;z-index:2516131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v&#10;vNr3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="00512156" w:rsidRPr="00582B59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</w:tcPr>
          <w:p w14:paraId="15F65513" w14:textId="77777777" w:rsidR="00882685" w:rsidRPr="00582B59" w:rsidRDefault="00512156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4833CB8F" w14:textId="77777777" w:rsidR="00882685" w:rsidRPr="00582B59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61518ED" w14:textId="77777777" w:rsidR="00882685" w:rsidRPr="00582B59" w:rsidRDefault="00512156">
      <w:pPr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Фундаментальный аспект почти всех направленных социальных сетей, потому что почти всегда существует некий обмен или другая взаимная зависимость.</w:t>
      </w:r>
    </w:p>
    <w:p w14:paraId="7269E5C1" w14:textId="77777777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73"/>
        <w:gridCol w:w="682"/>
      </w:tblGrid>
      <w:tr w:rsidR="00882685" w:rsidRPr="00582B59" w14:paraId="360D3F43" w14:textId="77777777">
        <w:tc>
          <w:tcPr>
            <w:tcW w:w="8672" w:type="dxa"/>
            <w:tcBorders>
              <w:top w:val="nil"/>
              <w:left w:val="nil"/>
              <w:bottom w:val="nil"/>
              <w:right w:val="nil"/>
            </w:tcBorders>
          </w:tcPr>
          <w:p w14:paraId="63A01D04" w14:textId="7B272A37" w:rsidR="00882685" w:rsidRPr="00582B59" w:rsidRDefault="00F11744">
            <w:pPr>
              <w:spacing w:after="0" w:line="240" w:lineRule="auto"/>
              <w:ind w:left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5DE37C5F">
                <v:rect id="Rectangle 37" o:spid="_x0000_s1145" style="position:absolute;left:0;text-align:left;margin-left:0;margin-top:.05pt;width:50pt;height:50pt;z-index:2516500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Z&#10;pN1f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="00512156" w:rsidRPr="00582B59">
              <w:rPr>
                <w:rFonts w:ascii="Times New Roman" w:eastAsia="Arial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</w:tcPr>
          <w:p w14:paraId="1085FEB1" w14:textId="77777777" w:rsidR="00882685" w:rsidRPr="00582B59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F8896C7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2B59">
              <w:rPr>
                <w:rFonts w:ascii="Times New Roman" w:eastAsia="Arial" w:hAnsi="Times New Roman" w:cs="Times New Roman"/>
                <w:sz w:val="28"/>
                <w:szCs w:val="28"/>
              </w:rPr>
              <w:t>(1</w:t>
            </w:r>
            <w:r w:rsidRPr="00582B59">
              <w:rPr>
                <w:rFonts w:ascii="Times New Roman" w:eastAsia="Arial" w:hAnsi="Times New Roman" w:cs="Times New Roman"/>
                <w:sz w:val="28"/>
                <w:szCs w:val="28"/>
                <w:lang w:val="en-US"/>
              </w:rPr>
              <w:t>0</w:t>
            </w:r>
            <w:r w:rsidRPr="00582B59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</w:tr>
    </w:tbl>
    <w:p w14:paraId="3540C7A1" w14:textId="3460C60F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 описывает полезность перехода из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F11744">
        <w:rPr>
          <w:noProof/>
        </w:rPr>
        <w:pict w14:anchorId="34EAF25E">
          <v:rect id="Rectangle 44" o:spid="_x0000_s1144" style="position:absolute;left:0;text-align:left;margin-left:0;margin-top:.05pt;width:50pt;height:50pt;z-index:2516142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Pd&#10;wB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в </w:t>
      </w:r>
      <w:r w:rsidR="00F11744">
        <w:rPr>
          <w:noProof/>
        </w:rPr>
        <w:pict w14:anchorId="64841815">
          <v:rect id="Rectangle 45" o:spid="_x0000_s1143" style="position:absolute;left:0;text-align:left;margin-left:0;margin-top:.05pt;width:50pt;height:50pt;z-index:2516398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gXg&#10;4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582B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F11744">
        <w:rPr>
          <w:noProof/>
        </w:rPr>
        <w:pict w14:anchorId="4A7ADFE6">
          <v:rect id="Rectangle 46" o:spid="_x0000_s1142" style="position:absolute;left:0;text-align:left;margin-left:0;margin-top:.05pt;width:50pt;height:50pt;z-index:2516408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mik3gEAADk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XrJSWOWajR&#10;HajGXGckudpQ0mshZKlt0WoIqQHIfbiNk5fALImfVLTlDymRE+p7nvWVp0w4bG4+r+sr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/+&#10;aK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</w:t>
      </w:r>
    </w:p>
    <w:p w14:paraId="2A2D5D0F" w14:textId="1D3D9656" w:rsidR="00582B59" w:rsidRPr="00582B59" w:rsidRDefault="00582B59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582B59">
        <w:rPr>
          <w:rFonts w:ascii="Times New Roman" w:hAnsi="Times New Roman" w:cs="Times New Roman"/>
          <w:noProof/>
          <w:sz w:val="28"/>
          <w:szCs w:val="28"/>
        </w:rPr>
        <w:pict w14:anchorId="6969DC84">
          <v:rect id="Rectangle 157" o:spid="_x0000_s1043" style="position:absolute;left:0;text-align:left;margin-left:0;margin-top:.05pt;width:50pt;height:50pt;z-index:2516869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Ytw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FxYtw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582B59" w:rsidRPr="00582B59" w14:paraId="65A68040" w14:textId="77777777" w:rsidTr="006C431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957D674" w14:textId="77777777" w:rsidR="00582B59" w:rsidRPr="00582B59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9CAD6FD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1)</w:t>
            </w:r>
          </w:p>
        </w:tc>
      </w:tr>
      <w:tr w:rsidR="00582B59" w:rsidRPr="00582B59" w14:paraId="1715804C" w14:textId="77777777" w:rsidTr="006C431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F92F702" w14:textId="77777777" w:rsidR="00582B59" w:rsidRPr="00582B59" w:rsidRDefault="00582B59" w:rsidP="006C4313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41AE6D1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77051B02" w14:textId="387C859B" w:rsidR="00882685" w:rsidRPr="00582B59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F11744">
        <w:rPr>
          <w:noProof/>
        </w:rPr>
        <w:pict w14:anchorId="4C06B5E2">
          <v:rect id="Rectangle 49" o:spid="_x0000_s1141" style="position:absolute;left:0;text-align:left;margin-left:0;margin-top:.05pt;width:50pt;height:50pt;z-index:2516152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C&#10;+TH9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="00F11744">
        <w:rPr>
          <w:noProof/>
        </w:rPr>
        <w:pict w14:anchorId="6A75E302">
          <v:rect id="Rectangle 50" o:spid="_x0000_s1140" style="position:absolute;left:0;text-align:left;margin-left:0;margin-top:.05pt;width:50pt;height:50pt;z-index:2516162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XJ5N&#10;M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ставляющая сеть в момент времени </w:t>
      </w:r>
      <w:r w:rsidR="00F11744">
        <w:rPr>
          <w:noProof/>
        </w:rPr>
        <w:pict w14:anchorId="1009786E">
          <v:rect id="Rectangle 51" o:spid="_x0000_s1139" style="position:absolute;left:0;text-align:left;margin-left:0;margin-top:.05pt;width:50pt;height:50pt;z-index:2516172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+i&#10;zr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EA1B08" w14:textId="77777777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оздание связи может быть как односторонней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и происходит в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дностороннем порядке. Рассмотрим разные варианты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451BCCC2" w14:textId="6E46ED4B" w:rsidR="00882685" w:rsidRPr="00582B59" w:rsidRDefault="00F1174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pict w14:anchorId="65BBBCCD">
          <v:rect id="Rectangle 52" o:spid="_x0000_s1138" style="position:absolute;left:0;text-align:left;margin-left:0;margin-top:.05pt;width:50pt;height:50pt;z-index:2516183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vg&#10;Ou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</m:d>
      </m:oMath>
      <w:r w:rsidR="00512156"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568B19EC" w14:textId="77777777" w:rsidR="00882685" w:rsidRPr="00582B59" w:rsidRDefault="00512156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316E5EB5" w14:textId="77777777" w:rsidR="00882685" w:rsidRPr="00582B59" w:rsidRDefault="00512156">
      <w:pPr>
        <w:pStyle w:val="ListParagraph"/>
        <w:numPr>
          <w:ilvl w:val="1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723415C6" w14:textId="77777777" w:rsidR="00882685" w:rsidRPr="00582B59" w:rsidRDefault="00882685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635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7952"/>
        <w:gridCol w:w="683"/>
      </w:tblGrid>
      <w:tr w:rsidR="00882685" w:rsidRPr="00582B59" w14:paraId="441E6EE1" w14:textId="77777777">
        <w:tc>
          <w:tcPr>
            <w:tcW w:w="7951" w:type="dxa"/>
            <w:tcBorders>
              <w:top w:val="nil"/>
              <w:left w:val="nil"/>
              <w:bottom w:val="nil"/>
              <w:right w:val="nil"/>
            </w:tcBorders>
          </w:tcPr>
          <w:p w14:paraId="53344CD5" w14:textId="6178292C" w:rsidR="00882685" w:rsidRPr="00582B59" w:rsidRDefault="00F1174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4ABD7682">
                <v:rect id="Rectangle 53" o:spid="_x0000_s1137" style="position:absolute;left:0;text-align:left;margin-left:0;margin-top:.05pt;width:50pt;height:50pt;z-index:2516193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o&#10;3Lll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β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±</m:t>
                                  </m:r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±</m:t>
                                      </m:r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h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</m:d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</w:tcPr>
          <w:p w14:paraId="1874639E" w14:textId="77777777" w:rsidR="00882685" w:rsidRPr="00582B59" w:rsidRDefault="00512156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5E907658" w14:textId="77777777" w:rsidR="00882685" w:rsidRPr="00582B59" w:rsidRDefault="00882685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995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8253"/>
        <w:gridCol w:w="742"/>
      </w:tblGrid>
      <w:tr w:rsidR="00882685" w:rsidRPr="00582B59" w14:paraId="438C9C3C" w14:textId="77777777">
        <w:tc>
          <w:tcPr>
            <w:tcW w:w="8252" w:type="dxa"/>
            <w:tcBorders>
              <w:top w:val="nil"/>
              <w:left w:val="nil"/>
              <w:bottom w:val="nil"/>
              <w:right w:val="nil"/>
            </w:tcBorders>
          </w:tcPr>
          <w:p w14:paraId="6718E82E" w14:textId="77777777" w:rsidR="00882685" w:rsidRPr="00582B59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б) 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Двусторонняя инициатива: </w:t>
            </w:r>
          </w:p>
          <w:p w14:paraId="4190213A" w14:textId="46BAE09C" w:rsidR="00882685" w:rsidRPr="00582B59" w:rsidRDefault="00F117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28BBC680">
                <v:rect id="Rectangle 54" o:spid="_x0000_s1136" style="position:absolute;left:0;text-align:left;margin-left:0;margin-top:.05pt;width:50pt;height:50pt;z-index:2516203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eB&#10;IAH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w:r w:rsidR="00512156" w:rsidRPr="00582B59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515772DB" w14:textId="77777777" w:rsidR="00882685" w:rsidRPr="00582B59" w:rsidRDefault="0088268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2DE0BA9" w14:textId="77777777" w:rsidR="00882685" w:rsidRPr="00582B59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B720C8A" w14:textId="77777777" w:rsidR="00882685" w:rsidRPr="00582B59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157E22D" w14:textId="77777777" w:rsidR="00882685" w:rsidRPr="00582B59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04527301" w14:textId="77777777" w:rsidR="00882685" w:rsidRPr="00582B59" w:rsidRDefault="00512156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6A12B298" w14:textId="77777777" w:rsidR="00882685" w:rsidRPr="00582B59" w:rsidRDefault="00512156">
      <w:pPr>
        <w:spacing w:after="200" w:line="240" w:lineRule="auto"/>
        <w:ind w:left="708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</m:d>
              </m:e>
            </m:d>
          </m:num>
          <m:den>
            <m:nary>
              <m:naryPr>
                <m:chr m:val="∑"/>
                <m:sup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sub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xp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h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</m:d>
                  </m:e>
                </m:d>
              </m:e>
            </m:nary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,(14)</w:t>
      </w:r>
    </w:p>
    <w:p w14:paraId="6A5A6B20" w14:textId="77777777" w:rsidR="00882685" w:rsidRPr="00582B59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9109"/>
        <w:gridCol w:w="246"/>
      </w:tblGrid>
      <w:tr w:rsidR="00882685" w:rsidRPr="00582B59" w14:paraId="098781AE" w14:textId="77777777">
        <w:tc>
          <w:tcPr>
            <w:tcW w:w="9108" w:type="dxa"/>
            <w:tcBorders>
              <w:top w:val="nil"/>
              <w:left w:val="nil"/>
              <w:bottom w:val="nil"/>
              <w:right w:val="nil"/>
            </w:tcBorders>
          </w:tcPr>
          <w:p w14:paraId="29CC98C5" w14:textId="37C3D122" w:rsidR="00882685" w:rsidRPr="00582B59" w:rsidRDefault="00F11744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378300D6">
                <v:rect id="Rectangle 55" o:spid="_x0000_s1135" style="position:absolute;margin-left:0;margin-top:.05pt;width:50pt;height:50pt;z-index:2516213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S9&#10;o4X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</w:p>
        </w:tc>
        <w:tc>
          <w:tcPr>
            <w:tcW w:w="246" w:type="dxa"/>
            <w:tcBorders>
              <w:top w:val="nil"/>
              <w:left w:val="nil"/>
              <w:bottom w:val="nil"/>
              <w:right w:val="nil"/>
            </w:tcBorders>
          </w:tcPr>
          <w:p w14:paraId="290D97DB" w14:textId="77777777" w:rsidR="00882685" w:rsidRPr="00582B59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083FA504" w14:textId="295B4F52" w:rsidR="00582B59" w:rsidRPr="00582B59" w:rsidRDefault="00512156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F11744">
        <w:rPr>
          <w:noProof/>
        </w:rPr>
        <w:pict w14:anchorId="0C15549A">
          <v:rect id="Rectangle 56" o:spid="_x0000_s1134" style="position:absolute;left:0;text-align:left;margin-left:0;margin-top:.05pt;width:50pt;height:50pt;z-index:2516224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P6Iq&#10;zN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582B59" w14:paraId="18EE7565" w14:textId="77777777" w:rsidTr="006C4313">
        <w:tc>
          <w:tcPr>
            <w:tcW w:w="9322" w:type="dxa"/>
          </w:tcPr>
          <w:p w14:paraId="0CAA33E4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 j примет предложение связи от i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78957676" w14:textId="77777777" w:rsidR="00582B59" w:rsidRPr="00582B59" w:rsidRDefault="00582B59" w:rsidP="006C431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15)</w:t>
            </w:r>
          </w:p>
        </w:tc>
      </w:tr>
    </w:tbl>
    <w:p w14:paraId="0F1A6628" w14:textId="77777777" w:rsidR="00582B59" w:rsidRPr="00582B59" w:rsidRDefault="00582B59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A4CA5A6" w14:textId="02CDC46F" w:rsidR="00882685" w:rsidRPr="00582B59" w:rsidRDefault="00512156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изменения сети в случае направленной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476B8352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97B8AA0" w14:textId="77777777" w:rsidR="00882685" w:rsidRPr="00582B59" w:rsidRDefault="00512156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5381F43D" w14:textId="77777777" w:rsidR="00882685" w:rsidRPr="00582B59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3B83B961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sz w:val="28"/>
                <w:szCs w:val="28"/>
              </w:rPr>
              <w:t>(1</w:t>
            </w:r>
            <w:r w:rsidRPr="00582B59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6</w:t>
            </w:r>
            <w:r w:rsidRPr="00582B59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0299CCC4" w14:textId="77777777" w:rsidR="00882685" w:rsidRPr="00582B59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сети с односторонней инициативой, в случае ненаправленной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1E0A82BD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15124DD" w14:textId="77777777" w:rsidR="00882685" w:rsidRPr="00582B59" w:rsidRDefault="00512156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01000BD5" w14:textId="77777777" w:rsidR="00882685" w:rsidRPr="00582B59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9D290D0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sz w:val="28"/>
                <w:szCs w:val="28"/>
              </w:rPr>
              <w:t>(1</w:t>
            </w:r>
            <w:r w:rsidRPr="00582B59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6</w:t>
            </w:r>
            <w:r w:rsidRPr="00582B59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14463F64" w14:textId="77777777" w:rsidR="00882685" w:rsidRPr="00582B59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корость изменения сети с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вусторонней инициативой в случае ненаправленной сети:</w:t>
      </w:r>
    </w:p>
    <w:p w14:paraId="65FA91AE" w14:textId="77777777" w:rsidR="00882685" w:rsidRPr="00582B59" w:rsidRDefault="00882685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604A6C6A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58B39C72" w14:textId="77777777" w:rsidR="00882685" w:rsidRPr="00582B59" w:rsidRDefault="00512156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7D85B241" w14:textId="77777777" w:rsidR="00882685" w:rsidRPr="00582B59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0D145696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222E19FE" w14:textId="49536534" w:rsidR="00882685" w:rsidRPr="00582B59" w:rsidRDefault="00512156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интенсивностей переходов цепи Марков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F11744">
        <w:rPr>
          <w:noProof/>
        </w:rPr>
        <w:pict w14:anchorId="37155B11">
          <v:rect id="Rectangle 57" o:spid="_x0000_s1133" style="position:absolute;margin-left:0;margin-top:.05pt;width:50pt;height:50pt;z-index:2516234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s&#10;nqlI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DA7E5EF" w14:textId="77777777" w:rsidR="00882685" w:rsidRPr="00582B59" w:rsidRDefault="00512156">
      <w:pPr>
        <w:pStyle w:val="BodyText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 Стохастические Акторно-ориентированные модели (САОМ) работают по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следующему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алгоритму:</w:t>
      </w:r>
    </w:p>
    <w:p w14:paraId="0D2CF8AA" w14:textId="051FD5D5" w:rsidR="00882685" w:rsidRPr="00582B59" w:rsidRDefault="00512156">
      <w:pPr>
        <w:numPr>
          <w:ilvl w:val="0"/>
          <w:numId w:val="1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="00F11744">
        <w:rPr>
          <w:noProof/>
        </w:rPr>
        <w:pict w14:anchorId="5B3B184B">
          <v:rect id="Rectangle 58" o:spid="_x0000_s1132" style="position:absolute;left:0;text-align:left;margin-left:0;margin-top:.05pt;width:50pt;height:50pt;z-index:2516244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dG&#10;9v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14C4862" w14:textId="70A4AD00" w:rsidR="00882685" w:rsidRPr="00582B59" w:rsidRDefault="00512156">
      <w:pPr>
        <w:numPr>
          <w:ilvl w:val="0"/>
          <w:numId w:val="1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енерируем </w:t>
      </w:r>
      <m:oMath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11744">
        <w:rPr>
          <w:noProof/>
        </w:rPr>
        <w:pict w14:anchorId="1F112AD3">
          <v:rect id="Rectangle 59" o:spid="_x0000_s1131" style="position:absolute;left:0;text-align:left;margin-left:0;margin-top:.05pt;width:50pt;height:50pt;z-index:2516254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R6&#10;dX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="00F11744">
        <w:rPr>
          <w:noProof/>
        </w:rPr>
        <w:pict w14:anchorId="1C90828E">
          <v:rect id="Rectangle 60" o:spid="_x0000_s1130" style="position:absolute;left:0;text-align:left;margin-left:0;margin-top:.05pt;width:50pt;height:50pt;z-index:2516264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x0X&#10;/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6819B0A" w14:textId="1D406456" w:rsidR="00882685" w:rsidRPr="00582B59" w:rsidRDefault="00512156">
      <w:pPr>
        <w:numPr>
          <w:ilvl w:val="0"/>
          <w:numId w:val="1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Δt</m:t>
        </m:r>
        <m:r>
          <w:rPr>
            <w:rFonts w:ascii="Cambria Math" w:hAnsi="Cambria Math" w:cs="Times New Roman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11744">
        <w:rPr>
          <w:noProof/>
        </w:rPr>
        <w:pict w14:anchorId="61DE03B0">
          <v:rect id="Rectangle 61" o:spid="_x0000_s1129" style="position:absolute;left:0;text-align:left;margin-left:0;margin-top:.05pt;width:50pt;height:50pt;z-index:2516275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gh&#10;lH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sub>
        </m:sSub>
      </m:oMath>
      <w:r w:rsidR="00F11744">
        <w:rPr>
          <w:noProof/>
        </w:rPr>
        <w:pict w14:anchorId="48BA2732">
          <v:rect id="Rectangle 62" o:spid="_x0000_s1128" style="position:absolute;left:0;text-align:left;margin-left:0;margin-top:.05pt;width:50pt;height:50pt;z-index:2516285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xj&#10;YC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остановиться.</w:t>
      </w:r>
    </w:p>
    <w:p w14:paraId="25259465" w14:textId="036FCAFE" w:rsidR="00882685" w:rsidRPr="00582B59" w:rsidRDefault="00512156">
      <w:pPr>
        <w:numPr>
          <w:ilvl w:val="0"/>
          <w:numId w:val="1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й </w:t>
      </w:r>
      <w:r w:rsidR="00F11744">
        <w:rPr>
          <w:noProof/>
        </w:rPr>
        <w:pict w14:anchorId="3A3E4F2A">
          <v:rect id="Rectangle 63" o:spid="_x0000_s1127" style="position:absolute;left:0;text-align:left;margin-left:0;margin-top:.05pt;width:50pt;height:50pt;z-index:2516295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/&#10;X+Op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>∈1..</m:t>
        </m:r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 распределение вероятностей  </w:t>
      </w:r>
      <w:r w:rsidR="00F11744">
        <w:rPr>
          <w:noProof/>
        </w:rPr>
        <w:pict w14:anchorId="43ED2265">
          <v:rect id="Rectangle 64" o:spid="_x0000_s1126" style="position:absolute;left:0;text-align:left;margin-left:0;margin-top:.05pt;width:50pt;height:50pt;z-index:2516305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AC&#10;es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den>
        </m:f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DBA9E4A" w14:textId="4D1E96C1" w:rsidR="00882685" w:rsidRPr="00582B59" w:rsidRDefault="00512156">
      <w:pPr>
        <w:numPr>
          <w:ilvl w:val="0"/>
          <w:numId w:val="1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7" w:name="_Ref158407092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Выбираем случайным образом </w:t>
      </w:r>
      <w:r w:rsidR="00F11744">
        <w:rPr>
          <w:noProof/>
        </w:rPr>
        <w:pict w14:anchorId="0C08EAA6">
          <v:rect id="Rectangle 65" o:spid="_x0000_s1125" style="position:absolute;left:0;text-align:left;margin-left:0;margin-top:.05pt;width:50pt;height:50pt;z-index:2516316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M+&#10;+U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="00F11744">
        <w:rPr>
          <w:noProof/>
        </w:rPr>
        <w:pict w14:anchorId="73750755">
          <v:rect id="Rectangle 66" o:spid="_x0000_s1124" style="position:absolute;left:0;text-align:left;margin-left:0;margin-top:.05pt;width:50pt;height:50pt;z-index:2516326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wh&#10;0n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F11744">
        <w:rPr>
          <w:noProof/>
        </w:rPr>
        <w:pict w14:anchorId="37373C67">
          <v:rect id="Rectangle 67" o:spid="_x0000_s1123" style="position:absolute;left:0;text-align:left;margin-left:0;margin-top:.05pt;width:50pt;height:50pt;z-index:2516336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VH6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LSlxzEKN&#10;7kE15jojyeaK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/&#10;HVH6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="00F11744">
        <w:rPr>
          <w:noProof/>
        </w:rPr>
        <w:pict w14:anchorId="2AC29481">
          <v:rect id="Rectangle 68" o:spid="_x0000_s1122" style="position:absolute;left:0;text-align:left;margin-left:0;margin-top:.05pt;width:50pt;height:50pt;z-index:2516346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TF&#10;Dk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F11744">
        <w:rPr>
          <w:noProof/>
        </w:rPr>
        <w:pict w14:anchorId="1C60C82E">
          <v:rect id="Rectangle 2" o:spid="_x0000_s1121" style="position:absolute;left:0;text-align:left;margin-left:0;margin-top:.05pt;width:50pt;height:50pt;z-index:25164697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NeeH3W+AQAA2QMAAA4AAAAAAAAAAAAAAAAALgIAAGRycy9l&#10;Mm9Eb2MueG1sUEsBAi0AFAAGAAgAAAAhANKc42nYAAAABQEAAA8AAAAAAAAAAAAAAAAAGAQAAGRy&#10;cy9kb3ducmV2LnhtbFBLBQYAAAAABAAEAPMAAAAdBQAAAAA=&#10;" filled="f" stroked="f" strokeweight="0"/>
        </w:pict>
      </w:r>
      <w:r w:rsidRPr="00582B59">
        <w:rPr>
          <w:rFonts w:ascii="Times New Roman" w:hAnsi="Times New Roman" w:cs="Times New Roman"/>
          <w:sz w:val="28"/>
          <w:szCs w:val="28"/>
        </w:rPr>
        <w:pict w14:anchorId="0E85D005">
          <v:shape id="_x0000_tole_rId13" o:spid="_x0000_s1029" type="#_x0000_t75" style="position:absolute;left:0;text-align:left;margin-left:0;margin-top:0;width:50pt;height:50pt;z-index:251679744;visibility:hidden;mso-position-horizontal-relative:text;mso-position-vertical-relative:text">
            <o:lock v:ext="edit" selection="t"/>
          </v:shape>
        </w:pict>
      </w:r>
      <w:r w:rsidRPr="00582B59">
        <w:rPr>
          <w:rFonts w:ascii="Times New Roman" w:hAnsi="Times New Roman" w:cs="Times New Roman"/>
          <w:sz w:val="28"/>
          <w:szCs w:val="28"/>
        </w:rPr>
        <w:object w:dxaOrig="204" w:dyaOrig="204" w14:anchorId="3E8A0265">
          <v:shape id="ole_rId13" o:spid="_x0000_i1030" type="#_x0000_t75" style="width:10.2pt;height:10.2pt;visibility:visible;mso-wrap-distance-right:0;mso-wrap-distance-bottom:10pt" o:ole="">
            <v:imagedata r:id="rId18" o:title=""/>
          </v:shape>
          <o:OLEObject Type="Embed" ProgID="Equation.DSMT4" ShapeID="ole_rId13" DrawAspect="Content" ObjectID="_1778014171" r:id="rId19"/>
        </w:obje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следствии решения актора </w:t>
      </w:r>
      <w:r w:rsidR="00F11744">
        <w:rPr>
          <w:noProof/>
        </w:rPr>
        <w:pict w14:anchorId="6579F12A">
          <v:rect id="Rectangle 69" o:spid="_x0000_s1120" style="position:absolute;left:0;text-align:left;margin-left:0;margin-top:.05pt;width:50pt;height:50pt;z-index:2516357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W&#10;7Q4S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7"/>
    </w:p>
    <w:p w14:paraId="6B574E2D" w14:textId="3F2A14BF" w:rsidR="00882685" w:rsidRPr="00582B59" w:rsidRDefault="00512156">
      <w:pPr>
        <w:numPr>
          <w:ilvl w:val="0"/>
          <w:numId w:val="18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="00F11744">
        <w:rPr>
          <w:noProof/>
        </w:rPr>
        <w:pict w14:anchorId="1DFAF231">
          <v:rect id="Rectangle 70" o:spid="_x0000_s1119" style="position:absolute;left:0;text-align:left;margin-left:0;margin-top:.05pt;width:50pt;height:50pt;z-index:2516367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9B&#10;9+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F5F17A0" w14:textId="6FA1A707" w:rsidR="00882685" w:rsidRPr="00582B59" w:rsidRDefault="00512156">
      <w:pPr>
        <w:numPr>
          <w:ilvl w:val="0"/>
          <w:numId w:val="19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F11744">
        <w:rPr>
          <w:noProof/>
        </w:rPr>
        <w:pict w14:anchorId="3964EB3F">
          <v:rect id="Rectangle 71" o:spid="_x0000_s1118" style="position:absolute;left:0;text-align:left;margin-left:0;margin-top:.05pt;width:50pt;height:50pt;z-index:2516377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Ah+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bShxzEKN&#10;7kE15jojydWS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B&#10;xAh+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E1A1197" w14:textId="77777777" w:rsidR="00882685" w:rsidRPr="00582B59" w:rsidRDefault="00512156">
      <w:pPr>
        <w:numPr>
          <w:ilvl w:val="0"/>
          <w:numId w:val="20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5921BE19" w14:textId="77777777" w:rsidR="00882685" w:rsidRPr="00582B59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принятие решения может влияет множество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7E86A2AA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8" w:name="_Toc167375023"/>
      <w:bookmarkStart w:id="19" w:name="_Toc167201892"/>
      <w:bookmarkStart w:id="20" w:name="_Toc167201628"/>
      <w:r>
        <w:rPr>
          <w:rFonts w:cs="Times New Roman"/>
        </w:rPr>
        <w:t>Оценка параметров</w:t>
      </w:r>
      <w:bookmarkEnd w:id="18"/>
      <w:bookmarkEnd w:id="19"/>
      <w:bookmarkEnd w:id="20"/>
    </w:p>
    <w:p w14:paraId="0E1B4EF1" w14:textId="77777777" w:rsidR="00882685" w:rsidRPr="00582B59" w:rsidRDefault="00512156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оценки параметров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используется имитационное моделирование.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нены.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метод моментов [5].</w:t>
      </w:r>
    </w:p>
    <w:p w14:paraId="48B03EB4" w14:textId="77777777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711376CF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C626059" w14:textId="71CDBC0A" w:rsidR="00882685" w:rsidRPr="00582B59" w:rsidRDefault="00F1174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6B45DA1F">
                <v:rect id="Rectangle 103" o:spid="_x0000_s1117" style="position:absolute;left:0;text-align:left;margin-left:0;margin-top:.05pt;width:50pt;height:50pt;z-index:2516510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+EwduABAAA6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β</m:t>
                  </m:r>
                </m:e>
              </m:d>
            </m:oMath>
            <w:r w:rsidR="00512156" w:rsidRPr="00582B59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551711D2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18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12C1D505" w14:textId="79AA6819" w:rsidR="00882685" w:rsidRPr="00582B59" w:rsidRDefault="00512156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="00F11744">
        <w:rPr>
          <w:noProof/>
        </w:rPr>
        <w:pict w14:anchorId="010A0D3C">
          <v:rect id="Rectangle 102" o:spid="_x0000_s1116" style="position:absolute;left:0;text-align:left;margin-left:0;margin-top:.05pt;width:50pt;height:50pt;z-index:2516520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p&#10;BPuL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, влияющего на общее количество изменений используется Расстояния Хэмминга,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648E6792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115D0FF" w14:textId="3C62EBCA" w:rsidR="00882685" w:rsidRPr="00582B59" w:rsidRDefault="00F1174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2E062269">
                <v:rect id="Rectangle 100" o:spid="_x0000_s1115" style="position:absolute;left:0;text-align:left;margin-left:0;margin-top:.05pt;width:50pt;height:50pt;z-index:2516541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D&#10;oXXeAQAAOg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2CFF989C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19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06D95938" w14:textId="3842C9A6" w:rsidR="00582B59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="00F11744">
        <w:rPr>
          <w:noProof/>
        </w:rPr>
        <w:pict w14:anchorId="4FE250CE">
          <v:rect id="Rectangle 99" o:spid="_x0000_s1114" style="position:absolute;left:0;text-align:left;margin-left:0;margin-top:.05pt;width:50pt;height:50pt;z-index:2516561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Uf&#10;JX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, обозначающего наск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лько сильно скорость изменения актора </w:t>
      </w:r>
      <w:r w:rsidR="00F11744">
        <w:rPr>
          <w:noProof/>
        </w:rPr>
        <w:pict w14:anchorId="6752CAAC">
          <v:rect id="Rectangle 98" o:spid="_x0000_s1113" style="position:absolute;left:0;text-align:left;margin-left:0;margin-top:.05pt;width:50pt;height:50pt;z-index:2516572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BYj&#10;pv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="00F11744">
        <w:rPr>
          <w:noProof/>
        </w:rPr>
        <w:pict w14:anchorId="28CE78B4">
          <v:rect id="Rectangle 93" o:spid="_x0000_s1112" style="position:absolute;left:0;text-align:left;margin-left:0;margin-top:.05pt;width:50pt;height:50pt;z-index:2516582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y&#10;nx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или позиционная характеристика актора, такая как исходящая степень </w:t>
      </w:r>
      <w:r w:rsidR="00F11744">
        <w:rPr>
          <w:noProof/>
        </w:rPr>
        <w:pict w14:anchorId="30BC2B45">
          <v:rect id="Rectangle 79" o:spid="_x0000_s1111" style="position:absolute;left:0;text-align:left;margin-left:0;margin-top:.05pt;width:50pt;height:50pt;z-index:2516592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I&#10;fHST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nary>
          <m:naryPr>
            <m:chr m:val="∑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Имеется в виду что скорость изменения может зависеть от пола,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582B59" w14:paraId="2D856990" w14:textId="77777777" w:rsidTr="006C4313">
        <w:tc>
          <w:tcPr>
            <w:tcW w:w="9322" w:type="dxa"/>
          </w:tcPr>
          <w:p w14:paraId="5B405B23" w14:textId="01F4A399" w:rsidR="00582B59" w:rsidRPr="00582B59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1AB73839">
                  <v:rect id="_x0000_s1044" style="position:absolute;left:0;text-align:left;margin-left:0;margin-top:0;width:50pt;height:50pt;z-index:251688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0wy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G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ZDTDI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,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oMath>
            <w:r w:rsidRPr="00582B5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9" w:type="dxa"/>
          </w:tcPr>
          <w:p w14:paraId="4EF5247B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0)</w:t>
            </w:r>
          </w:p>
        </w:tc>
      </w:tr>
    </w:tbl>
    <w:p w14:paraId="5F0C03F1" w14:textId="6DE839E2" w:rsidR="00882685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="00F11744">
        <w:rPr>
          <w:noProof/>
        </w:rPr>
        <w:pict w14:anchorId="2DDC0CEA">
          <v:rect id="Rectangle 80" o:spid="_x0000_s1110" style="position:absolute;left:0;text-align:left;margin-left:0;margin-top:.05pt;width:50pt;height:50pt;z-index:2516602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sEl&#10;o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="00F11744">
        <w:rPr>
          <w:noProof/>
        </w:rPr>
        <w:pict w14:anchorId="1306BEC3">
          <v:rect id="Rectangle 81" o:spid="_x0000_s1109" style="position:absolute;left:0;text-align:left;margin-left:0;margin-top:.05pt;width:50pt;height:50pt;z-index:2516613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hE&#10;2j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="00F11744">
        <w:rPr>
          <w:noProof/>
        </w:rPr>
        <w:pict w14:anchorId="252D8847">
          <v:rect id="Rectangle 82" o:spid="_x0000_s1108" style="position:absolute;left:0;text-align:left;margin-left:0;margin-top:.05pt;width:50pt;height:50pt;z-index:2516623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G/&#10;Un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="00F11744">
        <w:rPr>
          <w:noProof/>
        </w:rPr>
        <w:pict w14:anchorId="3B743E08">
          <v:rect id="Rectangle 83" o:spid="_x0000_s1107" style="position:absolute;left:0;text-align:left;margin-left:0;margin-top:.05pt;width:50pt;height:50pt;z-index:2516633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Gs&#10;po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="00F11744">
        <w:rPr>
          <w:noProof/>
        </w:rPr>
        <w:pict w14:anchorId="3EBAFC2F">
          <v:rect id="Rectangle 84" o:spid="_x0000_s1106" style="position:absolute;left:0;text-align:left;margin-left:0;margin-top:.05pt;width:50pt;height:50pt;z-index:2516643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t&#10;3kiQ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</m:e>
        </m:d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актора </w:t>
      </w:r>
      <w:r w:rsidR="00F11744">
        <w:rPr>
          <w:noProof/>
        </w:rPr>
        <w:pict w14:anchorId="4380EFD5">
          <v:rect id="Rectangle 85" o:spid="_x0000_s1105" style="position:absolute;left:0;text-align:left;margin-left:0;margin-top:.05pt;width:50pt;height:50pt;z-index:2516654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AZo&#10;Z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582B59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="00F11744">
        <w:rPr>
          <w:noProof/>
        </w:rPr>
        <w:pict w14:anchorId="525A1B1C">
          <v:rect id="Rectangle 86" o:spid="_x0000_s1104" style="position:absolute;left:0;text-align:left;margin-left:0;margin-top:.05pt;width:50pt;height:50pt;z-index:2516664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f3g&#10;I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582B59" w14:paraId="23CF427B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B00107C" w14:textId="7D224FB7" w:rsidR="00882685" w:rsidRPr="00582B59" w:rsidRDefault="00F1174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2891D197">
                <v:rect id="Rectangle 78" o:spid="_x0000_s1103" style="position:absolute;left:0;text-align:left;margin-left:0;margin-top:.05pt;width:50pt;height:50pt;z-index:2516674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lA&#10;pij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</m:oMath>
            <w:r w:rsidR="00512156"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C856060" w14:textId="77777777" w:rsidR="00882685" w:rsidRPr="00582B59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  <w:r w:rsidRPr="00582B5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53A3955A" w14:textId="77777777" w:rsidR="00582B59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582B59" w14:paraId="26C9AC23" w14:textId="77777777" w:rsidTr="006C4313">
        <w:tc>
          <w:tcPr>
            <w:tcW w:w="9322" w:type="dxa"/>
          </w:tcPr>
          <w:p w14:paraId="45A59030" w14:textId="1586F505" w:rsidR="00582B59" w:rsidRPr="00582B59" w:rsidRDefault="00582B59" w:rsidP="006C4313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lastRenderedPageBreak/>
                <w:pict w14:anchorId="7EBF8CBC">
                  <v:rect id="_x0000_s1054" style="position:absolute;left:0;text-align:left;margin-left:0;margin-top:0;width:50pt;height:50pt;z-index:2516961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u+1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TWe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1p7vt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∨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)}</m:t>
              </m:r>
            </m:oMath>
            <w:r w:rsidRPr="00582B5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582B59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0FF5C494">
                <v:rect id="Rectangle 160" o:spid="_x0000_s1053" style="position:absolute;left:0;text-align:left;margin-left:0;margin-top:0;width:50pt;height:50pt;z-index:2516981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Z0e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u2dHiMCAABK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Pr="00582B59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,..,M-1</m:t>
                  </m:r>
                </m:e>
              </m:d>
            </m:oMath>
            <w:r w:rsidRPr="00582B5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49" w:type="dxa"/>
          </w:tcPr>
          <w:p w14:paraId="7B9949E4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2)</w:t>
            </w:r>
          </w:p>
          <w:p w14:paraId="42B4A278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82B59" w:rsidRPr="00582B59" w14:paraId="648B97D8" w14:textId="77777777" w:rsidTr="006C4313">
        <w:tc>
          <w:tcPr>
            <w:tcW w:w="9322" w:type="dxa"/>
          </w:tcPr>
          <w:p w14:paraId="21DD8CB0" w14:textId="5535E212" w:rsidR="00582B59" w:rsidRPr="00582B59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057ADB26">
                  <v:rect id="Rectangle 161" o:spid="_x0000_s1052" style="position:absolute;left:0;text-align:left;margin-left:0;margin-top:0;width:50pt;height:50pt;z-index:251699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D6Z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i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jA+m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582B5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582B59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6D2966AB">
                <v:rect id="Rectangle 162" o:spid="_x0000_s1051" style="position:absolute;left:0;text-align:left;margin-left:0;margin-top:0;width:50pt;height:50pt;z-index:2517012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KvK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m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1CryiMCAABK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Pr="00582B59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Pr="00582B5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49" w:type="dxa"/>
          </w:tcPr>
          <w:p w14:paraId="4B6B0AD6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3)</w:t>
            </w:r>
          </w:p>
        </w:tc>
      </w:tr>
      <w:tr w:rsidR="00582B59" w:rsidRPr="00582B59" w14:paraId="4529534A" w14:textId="77777777" w:rsidTr="006C4313">
        <w:tc>
          <w:tcPr>
            <w:tcW w:w="9322" w:type="dxa"/>
          </w:tcPr>
          <w:p w14:paraId="5A4D2D15" w14:textId="77777777" w:rsidR="00582B59" w:rsidRPr="00582B59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</w:pPr>
          </w:p>
        </w:tc>
        <w:tc>
          <w:tcPr>
            <w:tcW w:w="249" w:type="dxa"/>
          </w:tcPr>
          <w:p w14:paraId="5DC762E2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82B59" w:rsidRPr="00582B59" w14:paraId="36C8816F" w14:textId="77777777" w:rsidTr="006C4313">
        <w:tc>
          <w:tcPr>
            <w:tcW w:w="9322" w:type="dxa"/>
          </w:tcPr>
          <w:p w14:paraId="5D6D19E5" w14:textId="4FD9073A" w:rsidR="00582B59" w:rsidRPr="00582B59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559BAA17">
                  <v:rect id="Rectangle 163" o:spid="_x0000_s1050" style="position:absolute;left:0;text-align:left;margin-left:0;margin-top:0;width:50pt;height:50pt;z-index:2517022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QhNJAIAAEo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uNCE0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582B5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14:paraId="3D874221" w14:textId="753A08EE" w:rsidR="00582B59" w:rsidRPr="00582B59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2D9CD8E8">
                  <v:rect id="Rectangle 164" o:spid="_x0000_s1049" style="position:absolute;left:0;text-align:left;margin-left:0;margin-top:0;width:50pt;height:50pt;z-index:2517043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YFt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h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ZGBb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  <w:p w14:paraId="0900C0F6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49" w:type="dxa"/>
          </w:tcPr>
          <w:p w14:paraId="7CF75017" w14:textId="77777777" w:rsidR="00582B59" w:rsidRPr="00582B59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2B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4)</w:t>
            </w:r>
          </w:p>
        </w:tc>
      </w:tr>
    </w:tbl>
    <w:p w14:paraId="451A5B90" w14:textId="539A080C" w:rsidR="00582B59" w:rsidRPr="00582B59" w:rsidRDefault="00582B59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w:pict w14:anchorId="49C632DC">
            <v:rect id="Rectangle 94" o:spid="_x0000_s1048" style="position:absolute;left:0;text-align:left;margin-left:0;margin-top:.05pt;width:50pt;height:50pt;z-index:2516899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OC/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rA4L/oAQAAUgQAAA4AAAAAAAAAAAAAAAAALgIAAGRycy9lMm9Eb2MueG1sUEsBAi0AFAAG&#10;AAgAAAAhAM7ZAh7VAAAABQEAAA8AAAAAAAAAAAAAAAAAQgQAAGRycy9kb3ducmV2LnhtbFBLBQYA&#10;AAAABAAEAPMAAABEBQAAAAA=&#10;">
              <v:stroke joinstyle="round"/>
              <v:path arrowok="t"/>
            </v:rect>
          </w:pic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w:pict w14:anchorId="775A2730">
            <v:rect id="Rectangle 95" o:spid="_x0000_s1047" style="position:absolute;left:0;text-align:left;margin-left:0;margin-top:.05pt;width:50pt;height:50pt;z-index:2516920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Lw95w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/7jgLAhPZ/RI&#10;romwc5qVtcEqpcvZFq/GmDpqeYobLGpTfAD5I1GieZEpQZpqDgZ9qSWt7FCNP16M14fMJC3evl+0&#10;LR2PpNQ0L5iiOzdHTPmzBs/KpOdIDKvdYv+Q8qn0XFJ5gbNqbZ2rAe62nxyyvaA7sK5fkULo6brM&#10;BTYWF+aLivwil64hiGkh+xcIhOegTusuTJ6cbKiG5KPThZALj9qQ59WNylBO+KeLSS+HvDhfT+JZ&#10;G0qhIUmv7J1aSreu7+GV/Zemuj+EfOn3NgBWG67UlekW1HGDxYcS0cWtZk+PrLyM67hW/foVrH4C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6jC8PecBAABSBAAADgAAAAAAAAAAAAAAAAAuAgAAZHJzL2Uyb0RvYy54bWxQSwECLQAUAAYA&#10;CAAAACEAztkCHtUAAAAFAQAADwAAAAAAAAAAAAAAAABBBAAAZHJzL2Rvd25yZXYueG1sUEsFBgAA&#10;AAAEAAQA8wAAAEMFAAAAAA==&#10;">
              <v:stroke joinstyle="round"/>
              <v:path arrowok="t"/>
            </v:rect>
          </w:pic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sub>
        </m:sSub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Pr="00582B59">
        <w:rPr>
          <w:rFonts w:ascii="Times New Roman" w:hAnsi="Times New Roman" w:cs="Times New Roman"/>
          <w:noProof/>
          <w:sz w:val="28"/>
          <w:szCs w:val="28"/>
        </w:rPr>
        <w:pict w14:anchorId="09214352">
          <v:rect id="Rectangle 96" o:spid="_x0000_s1046" style="position:absolute;left:0;text-align:left;margin-left:0;margin-top:.05pt;width:50pt;height:50pt;z-index:2516930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yhg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9POaEscsntED&#10;usZcZyTJa70WQuazzV4NITbY8hj2kNXGcO/5U8RE9SKTgzjVnBTYXItayakYf56Nl6dEOC6uP67q&#10;Go+HY2qaZ0zWXJoDxPRVekvypKWADIvd7Hgf01h6KSm8vNFip40pAXSHLwbIkeEd2JUvS0H0eF1m&#10;HBnQhdVyVZBf5OI1BDLNZP8BAf7ZiXHduMmT0YZiSDobmQkZ9yAVel7cKAz5hD9eTHw56MXleiLP&#10;0pALFUp6Ze/UkrtleQ+v7J+byv7epbnfaueh2HClLk8PXpz3kH3IEV7cYvb0yPLLuI5L1e9fwfYX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snKGDoAQAAUg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w:r w:rsidRPr="00582B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582B59">
        <w:rPr>
          <w:rFonts w:ascii="Times New Roman" w:hAnsi="Times New Roman" w:cs="Times New Roman"/>
          <w:noProof/>
          <w:sz w:val="28"/>
          <w:szCs w:val="28"/>
        </w:rPr>
        <w:pict w14:anchorId="3B90B6FA">
          <v:rect id="Rectangle 97" o:spid="_x0000_s1045" style="position:absolute;left:0;text-align:left;margin-left:0;margin-top:.05pt;width:50pt;height:50pt;z-index:2516951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3Ti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vXdOLoAQAAUg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w:r w:rsidRPr="00582B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BE4873E" w14:textId="1F376DCB" w:rsidR="00882685" w:rsidRPr="00582B59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[10]. Техника "двойного усреднения" также 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няется для улучшения результатов. Алгоритм реализован в пакете RSiena языка R. </w:t>
      </w:r>
    </w:p>
    <w:p w14:paraId="79252D43" w14:textId="77777777" w:rsidR="00882685" w:rsidRPr="00582B59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ёх фаз:</w:t>
      </w:r>
    </w:p>
    <w:p w14:paraId="22465815" w14:textId="77777777" w:rsidR="00882685" w:rsidRPr="00582B59" w:rsidRDefault="00512156">
      <w:pPr>
        <w:pStyle w:val="ListParagraph"/>
        <w:numPr>
          <w:ilvl w:val="1"/>
          <w:numId w:val="2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ие чувствительности ожидаемых статистик к параметрам.</w:t>
      </w:r>
    </w:p>
    <w:p w14:paraId="7FADD11A" w14:textId="77777777" w:rsidR="00882685" w:rsidRPr="00582B59" w:rsidRDefault="00512156">
      <w:pPr>
        <w:pStyle w:val="ListParagraph"/>
        <w:numPr>
          <w:ilvl w:val="1"/>
          <w:numId w:val="22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и динамики сети.</w:t>
      </w:r>
    </w:p>
    <w:p w14:paraId="4A3BCA7B" w14:textId="77777777" w:rsidR="00882685" w:rsidRPr="00582B59" w:rsidRDefault="00512156">
      <w:pPr>
        <w:pStyle w:val="ListParagraph"/>
        <w:numPr>
          <w:ilvl w:val="1"/>
          <w:numId w:val="23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Используется для оценк</w:t>
      </w: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приближения полученных уравнений и вычисления стандартных ошибок. </w:t>
      </w:r>
    </w:p>
    <w:p w14:paraId="72D3AA38" w14:textId="77777777" w:rsidR="00882685" w:rsidRPr="00582B59" w:rsidRDefault="00512156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2B59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ёжным, но затратным по времени[10].</w:t>
      </w:r>
    </w:p>
    <w:p w14:paraId="3D3628DF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1CAB6AC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8CEBF26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E87E666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E9ECFD6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D983D73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47A5698" w14:textId="77777777" w:rsidR="00882685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458DBAF" w14:textId="77777777" w:rsidR="00882685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21" w:name="_Toc167375024"/>
      <w:bookmarkStart w:id="22" w:name="_Toc167201893"/>
      <w:bookmarkStart w:id="23" w:name="_Toc167201629"/>
      <w:r>
        <w:rPr>
          <w:rFonts w:cs="Times New Roman"/>
        </w:rPr>
        <w:lastRenderedPageBreak/>
        <w:t>Применение модели на реальных данных</w:t>
      </w:r>
      <w:bookmarkEnd w:id="21"/>
      <w:bookmarkEnd w:id="22"/>
      <w:bookmarkEnd w:id="23"/>
    </w:p>
    <w:p w14:paraId="6FF0B9F0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4" w:name="_Toc167375025"/>
      <w:bookmarkStart w:id="25" w:name="_Toc167201894"/>
      <w:r>
        <w:rPr>
          <w:rFonts w:cs="Times New Roman"/>
        </w:rPr>
        <w:t>Объект исследования</w:t>
      </w:r>
      <w:bookmarkEnd w:id="24"/>
      <w:bookmarkEnd w:id="25"/>
    </w:p>
    <w:p w14:paraId="011A2593" w14:textId="77777777" w:rsidR="00882685" w:rsidRDefault="00882685">
      <w:pPr>
        <w:rPr>
          <w:rFonts w:ascii="Times New Roman" w:hAnsi="Times New Roman" w:cs="Times New Roman"/>
        </w:rPr>
      </w:pPr>
    </w:p>
    <w:p w14:paraId="632035C4" w14:textId="77777777" w:rsidR="00882685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 сетевых связях. Используя библиометрический анализ и стохастическое акторно-ориентирова</w:t>
      </w:r>
      <w:r>
        <w:rPr>
          <w:rFonts w:ascii="Times New Roman" w:hAnsi="Times New Roman" w:cs="Times New Roman"/>
          <w:sz w:val="28"/>
          <w:szCs w:val="28"/>
        </w:rPr>
        <w:t xml:space="preserve">нное моделирование, можно выявить факторы, влияющие на формирование научного взаимодействия внутри этих групп и команд. </w:t>
      </w:r>
    </w:p>
    <w:p w14:paraId="65BB9757" w14:textId="77777777" w:rsidR="00882685" w:rsidRDefault="00512156">
      <w:pPr>
        <w:pStyle w:val="FirstParagraph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анные выгружены с веб сайта «ТГУ.Сотрудники». Используемая информация о авторах: Опыт работы и список публикаций автора, образующий с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ь соавторства.</w:t>
      </w:r>
    </w:p>
    <w:p w14:paraId="68A9C290" w14:textId="77777777" w:rsidR="00882685" w:rsidRDefault="00882685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39A05F9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6" w:name="_Toc167375026"/>
      <w:bookmarkStart w:id="27" w:name="_Toc167201895"/>
      <w:r>
        <w:rPr>
          <w:rFonts w:cs="Times New Roman"/>
        </w:rPr>
        <w:t>Применимость САОМ в исследовании научных групп</w:t>
      </w:r>
      <w:bookmarkEnd w:id="26"/>
      <w:bookmarkEnd w:id="27"/>
    </w:p>
    <w:p w14:paraId="56E3FE5E" w14:textId="77777777" w:rsidR="00882685" w:rsidRDefault="00882685">
      <w:pPr>
        <w:rPr>
          <w:rFonts w:ascii="Times New Roman" w:hAnsi="Times New Roman" w:cs="Times New Roman"/>
        </w:rPr>
      </w:pPr>
    </w:p>
    <w:p w14:paraId="03A23EFC" w14:textId="77777777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ёными с целью достижения общей научной цели. Однако, как и любой другой процесс, научное взаимодействие может изменять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0256ED11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новными факторами, влияющими на формирование и разрушение научного взаимодействия, которые можно выделить в рамках взаимодействия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в Томском Государственном Университете:</w:t>
      </w:r>
    </w:p>
    <w:p w14:paraId="5BD15C66" w14:textId="77777777" w:rsidR="00882685" w:rsidRPr="00F11744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ё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09D289E1" w14:textId="77777777" w:rsidR="00882685" w:rsidRPr="00F11744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сурсов может способствовать формированию научных групп и команд. Однако, в случае недостатка финансирования, учёные могут ощутить трудности в формировании и поддержании научных контактов.</w:t>
      </w:r>
    </w:p>
    <w:p w14:paraId="6D003887" w14:textId="77777777" w:rsidR="00882685" w:rsidRPr="00F11744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Личностные факторы: Личностные характеристики учёных, такие как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3C85914C" w14:textId="77777777" w:rsidR="00882685" w:rsidRPr="00F11744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6B23ECFE" w14:textId="77777777" w:rsidR="00882685" w:rsidRPr="00F11744" w:rsidRDefault="0051215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личие научно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5C47CB0D" w14:textId="77777777" w:rsidR="00882685" w:rsidRPr="00F11744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АОМ - это метод социально-сетевого анализа, который позволяет моделировать и п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дсказывать эволюцию социальных сетей на основе поведения и взаимодействий индивидуальных акторов в них. САОМ используется для изучения процессов формирования и разрушения социальных связей в группах и командах, а также для оценки влияния различных фактор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в на эти процессы.</w:t>
      </w:r>
    </w:p>
    <w:p w14:paraId="49459873" w14:textId="77777777" w:rsidR="00882685" w:rsidRPr="00F11744" w:rsidRDefault="00512156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САОМ может быть использован для моделирования процессов формирования научных связей между учёными в рамках группы или команды.</w:t>
      </w:r>
    </w:p>
    <w:p w14:paraId="0DF64EBE" w14:textId="77777777" w:rsidR="00882685" w:rsidRPr="00F11744" w:rsidRDefault="00512156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я САОМ возможно выявить такие факторы, влияющие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3D379622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Преимущества САО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М включают возможность моделирования процессов на уровне индивидуальных акторов, учёт динамической природы социальных связей, а также возможность оценки влияния различных факторов на эти процессы. Однако САОМ также имеет некоторые ограничения, такие как не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обходимость большой вычислительной мощности для моделирования и ограниченная возможность предсказания долгосрочных эффектов.</w:t>
      </w:r>
    </w:p>
    <w:p w14:paraId="1887584B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САОМ является мощным инструментом для исследования научных групп и команд, который может помочь в выявлении факторов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, влияющих на формирование научных связей и определении эффективных мер по их сохранению а так же оптимизации научного взаимодействия.</w:t>
      </w:r>
    </w:p>
    <w:p w14:paraId="1B52E2BB" w14:textId="77777777" w:rsidR="00882685" w:rsidRDefault="00882685">
      <w:pPr>
        <w:rPr>
          <w:rFonts w:ascii="Times New Roman" w:hAnsi="Times New Roman" w:cs="Times New Roman"/>
        </w:rPr>
      </w:pPr>
    </w:p>
    <w:p w14:paraId="55D0DD39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8" w:name="_Toc167375027"/>
      <w:bookmarkStart w:id="29" w:name="_Toc167201896"/>
      <w:r>
        <w:rPr>
          <w:rFonts w:cs="Times New Roman"/>
        </w:rPr>
        <w:t>Формирование гипотез о динамике рассматриваемой сети</w:t>
      </w:r>
      <w:bookmarkEnd w:id="28"/>
      <w:bookmarkEnd w:id="29"/>
    </w:p>
    <w:p w14:paraId="48C3C3E0" w14:textId="77777777" w:rsidR="00882685" w:rsidRDefault="00882685">
      <w:pPr>
        <w:rPr>
          <w:rFonts w:ascii="Times New Roman" w:hAnsi="Times New Roman" w:cs="Times New Roman"/>
        </w:rPr>
      </w:pPr>
    </w:p>
    <w:p w14:paraId="193E3EFF" w14:textId="77777777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их выводов – это задача прикладных специалистов. Будут использованы некоторые предположения выдвинутые в подобном исследовании для национальной научной системы Словении [3].</w:t>
      </w:r>
    </w:p>
    <w:p w14:paraId="04036F38" w14:textId="77777777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cyan"/>
          <w:lang w:val="ru-RU"/>
        </w:rPr>
        <w:t xml:space="preserve">[ПЕРЕВОД]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кольку означает принадлежность к общей когорте учёных, которые взаимодействуют друг с другом больше, чем представители разных когорт) и контрольные переменные, в частности стаж.» </w:t>
      </w:r>
    </w:p>
    <w:p w14:paraId="12CE5BC3" w14:textId="77777777" w:rsidR="00882685" w:rsidRDefault="00882685">
      <w:pPr>
        <w:rPr>
          <w:rFonts w:ascii="Times New Roman" w:hAnsi="Times New Roman" w:cs="Times New Roman"/>
        </w:rPr>
      </w:pPr>
    </w:p>
    <w:p w14:paraId="11A305F5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30" w:name="_Toc167375028"/>
      <w:bookmarkStart w:id="31" w:name="_Toc167201897"/>
      <w:r>
        <w:rPr>
          <w:rFonts w:cs="Times New Roman"/>
        </w:rPr>
        <w:t>Описание модели</w:t>
      </w:r>
      <w:bookmarkEnd w:id="30"/>
      <w:bookmarkEnd w:id="31"/>
    </w:p>
    <w:p w14:paraId="362851BC" w14:textId="77777777" w:rsidR="00882685" w:rsidRDefault="00882685">
      <w:pPr>
        <w:rPr>
          <w:rFonts w:ascii="Times New Roman" w:hAnsi="Times New Roman" w:cs="Times New Roman"/>
        </w:rPr>
      </w:pPr>
    </w:p>
    <w:p w14:paraId="43D468F2" w14:textId="77777777" w:rsidR="00882685" w:rsidRPr="00F11744" w:rsidRDefault="00512156">
      <w:pPr>
        <w:spacing w:after="200" w:line="240" w:lineRule="auto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направленной: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2841"/>
        <w:gridCol w:w="2924"/>
        <w:gridCol w:w="2881"/>
      </w:tblGrid>
      <w:tr w:rsidR="00882685" w:rsidRPr="00F11744" w14:paraId="3386F917" w14:textId="77777777">
        <w:tc>
          <w:tcPr>
            <w:tcW w:w="2841" w:type="dxa"/>
            <w:tcBorders>
              <w:top w:val="nil"/>
              <w:left w:val="nil"/>
              <w:bottom w:val="nil"/>
              <w:right w:val="nil"/>
            </w:tcBorders>
          </w:tcPr>
          <w:p w14:paraId="46CAE8FA" w14:textId="77777777" w:rsidR="00882685" w:rsidRPr="00F11744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24" w:type="dxa"/>
            <w:tcBorders>
              <w:top w:val="nil"/>
              <w:left w:val="nil"/>
              <w:bottom w:val="nil"/>
              <w:right w:val="nil"/>
            </w:tcBorders>
          </w:tcPr>
          <w:p w14:paraId="71588939" w14:textId="12527F5C" w:rsidR="00882685" w:rsidRPr="00F11744" w:rsidRDefault="00F117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pict w14:anchorId="1833B279">
                <v:rect id="Rectangle 109" o:spid="_x0000_s1102" style="position:absolute;left:0;text-align:left;margin-left:0;margin-top:.05pt;width:50pt;height:50pt;z-index:2516684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2G44AEAADsEAAAOAAAAZHJzL2Uyb0RvYy54bWysU01v2zAMvQ/YfxB0X+ykS7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61V5x54bBJ&#10;Dyib8L0FNm9vOBuMUlC7W9UaY14h6DHep8nLaNbSDzq5+sei2IEUPp4VhkNhEjevr5btR+yDxKPJ&#10;RpbmBRxTLl8gOFaNjifMhHQV+6+5nK4+X6mxcrBGbY215KR+99kmthfY7C19NWNkf3XNejZ2/Ga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d8NhuOABAAA7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w:r w:rsidR="00512156" w:rsidRPr="00F11744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oMath>
            <w:r w:rsidR="00512156" w:rsidRPr="00F11744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881" w:type="dxa"/>
            <w:tcBorders>
              <w:top w:val="nil"/>
              <w:left w:val="nil"/>
              <w:bottom w:val="nil"/>
              <w:right w:val="nil"/>
            </w:tcBorders>
          </w:tcPr>
          <w:p w14:paraId="6C9537B5" w14:textId="77777777" w:rsidR="00882685" w:rsidRPr="00F11744" w:rsidRDefault="00512156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F11744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r w:rsidRPr="00F11744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5</w:t>
            </w:r>
            <w:r w:rsidRPr="00F11744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5C0EB534" w14:textId="179E79C2" w:rsidR="00882685" w:rsidRPr="00F11744" w:rsidRDefault="00512156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="00F11744">
        <w:rPr>
          <w:noProof/>
        </w:rPr>
        <w:pict w14:anchorId="32EF0BA5">
          <v:rect id="Rectangle 108" o:spid="_x0000_s1101" style="position:absolute;left:0;text-align:left;margin-left:0;margin-top:.05pt;width:50pt;height:50pt;z-index:2516695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FNk3wEAADsEAAAOAAAAZHJzL2Uyb0RvYy54bWysU01v2zAMvQ/YfxB0X+xkTb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/aK86C8Nik&#10;e5RNhN5pNm+xf4NVStfuVrXGlFcIekh3MHkZzVr6wYCvfyyKHUjh41lhfShM4ub1x2V7hX2QeDTZ&#10;yNK8gBPk8lVHz6rRccBMSFex/5bL6erzlRorR2fV1jpHDvS7Lw7YXmCzt/TVjJH91TUX2Njxz8vF&#10;kphfneVLipa+v1FAfArqRO0CRqiinGQgqxydrgm5cK8NiktqUIZy4j9NID4R1OJ5DjFPAtSLBkt6&#10;I3aCVLSmwX8j/gyi+DGUM97bEIFkuKiumruo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M&#10;IFNk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∈0,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="00F11744">
        <w:rPr>
          <w:noProof/>
        </w:rPr>
        <w:pict w14:anchorId="3F49D188">
          <v:rect id="Rectangle 107" o:spid="_x0000_s1100" style="position:absolute;left:0;text-align:left;margin-left:0;margin-top:.05pt;width:50pt;height:50pt;z-index:2516705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icR3w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aJWdBeGzS&#10;Hcomwt5pNm8/ctZbpXTtblVrSHmFoPt0C6OX0aylHw34+sei2JEUPk0K62NhEjev3i/bD9gHiUej&#10;jSzNMzhBLl919KwaHQfMhHQVh2+5nK8+XamxcnRWba1z5MB+98UBOwhs9pa+mjGyv7jmAhs6/nm5&#10;WBLzi7N8SdHS9zcKiI9BnaldwAhVlLMMZJWT0zUhF+60QXFJDcpQjvznCcQnglo8zSHmSYB60WBJ&#10;r8SOkIrWNPivxE8gih9DmfDehggkw0V11dxFdaIxIAFwQkns8TXVJ3Dpk0zP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u&#10;nicR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>↔</m:t>
        </m:r>
        <m:r>
          <w:rPr>
            <w:rFonts w:ascii="Cambria Math" w:hAnsi="Cambria Math" w:cs="Times New Roman"/>
            <w:sz w:val="28"/>
            <w:szCs w:val="28"/>
          </w:rPr>
          <m:t>j</m:t>
        </m:r>
      </m:oMath>
      <w:r w:rsidRPr="00F11744">
        <w:rPr>
          <w:rFonts w:ascii="Times New Roman" w:hAnsi="Times New Roman" w:cs="Times New Roman"/>
          <w:sz w:val="28"/>
          <w:szCs w:val="28"/>
        </w:rPr>
        <w:t>.</w:t>
      </w:r>
    </w:p>
    <w:p w14:paraId="3B4A8187" w14:textId="77777777" w:rsidR="00882685" w:rsidRPr="00F11744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2" w:name="_Ref158407089"/>
      <w:r w:rsidRPr="00F11744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связи между акторами происходит по одному из двух сценариев:</w:t>
      </w:r>
      <w:bookmarkEnd w:id="32"/>
      <w:r w:rsidRPr="00F1174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457F8A0" w14:textId="7E1FE20B" w:rsidR="00882685" w:rsidRPr="00F11744" w:rsidRDefault="00512156">
      <w:pPr>
        <w:numPr>
          <w:ilvl w:val="0"/>
          <w:numId w:val="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Односторонняя инициатива: Выбирается один актор </w:t>
      </w:r>
      <w:r w:rsidR="00F11744">
        <w:rPr>
          <w:noProof/>
        </w:rPr>
        <w:pict w14:anchorId="563D0619">
          <v:rect id="Rectangle 106" o:spid="_x0000_s1099" style="position:absolute;left:0;text-align:left;margin-left:0;margin-top:.05pt;width:50pt;height:50pt;z-index:2516725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3X1R&#10;MN0BAAA7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 произвести изменение.</w:t>
      </w:r>
    </w:p>
    <w:p w14:paraId="2DE9F123" w14:textId="4D000B0C" w:rsidR="00882685" w:rsidRPr="00F11744" w:rsidRDefault="00512156">
      <w:pPr>
        <w:numPr>
          <w:ilvl w:val="0"/>
          <w:numId w:val="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Двусторонняя инициатива: Выбирается упорядоченная пара акторов </w:t>
      </w:r>
      <w:r w:rsidR="00F11744">
        <w:rPr>
          <w:noProof/>
        </w:rPr>
        <w:pict w14:anchorId="59487D69">
          <v:rect id="Rectangle 105" o:spid="_x0000_s1098" style="position:absolute;left:0;text-align:left;margin-left:0;margin-top:.05pt;width:50pt;height:50pt;z-index:2516756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Y6u3w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aj5wF4bFJ&#10;dyibCHun2bxdctZbpXTtblVrSHmFoPt0C6OX0aylHw34+sei2JEUPk0K62NhEjev3i/bD9gHiUej&#10;jSzNMzhBLl919KwaHQfMhHQVh2+5nK8+XamxcnRWba1z5MB+98UBOwhs9pa+mjGyv7jmAhs6/nm5&#10;WBLzi7N8SdHS9zcKiI9BnaldwAhVlLMMZJWT0zUhF+60QXFJDcpQjvznCcQnglo8zSHmSYB60WBJ&#10;r8SOkIrWNPivxE8gih9DmfDehggkw0V11dxFdaIxIAFwQkns8TXVJ3Dpk0zP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A&#10;WY6u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e>
        </m:d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, и получает возможность принять новое решение о связи  .</w:t>
      </w:r>
      <w:r w:rsidR="00F11744">
        <w:rPr>
          <w:noProof/>
        </w:rPr>
        <w:pict w14:anchorId="6029DB97">
          <v:rect id="Rectangle 104" o:spid="_x0000_s1097" style="position:absolute;left:0;text-align:left;margin-left:0;margin-top:.05pt;width:50pt;height:50pt;z-index:2516787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EVT3wEAADsEAAAOAAAAZHJzL2Uyb0RvYy54bWysU01v2zAMvQ/YfxB0X+xkTb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9abFUQHpt0&#10;j7KJ0DvN5u0VZ4NVStfuVrXGlFcIekh3MHkZzVr6wYCvfyyKHUjh41lhfShM4ub1x2V7hX2QeDTZ&#10;yNK8gBPk8lVHz6rRccBMSFex/5bL6erzlRorR2fV1jpHDvS7Lw7YXmCzt/TVjJH91TUX2Njxz8vF&#10;kphfneVLipa+v1FAfArqRO0CRqiinGQgqxydrgm5cK8NiktqUIZy4j9NID4R1OJ5DjFPAtSLBkt6&#10;I3aCVLSmwX8j/gyi+DGUM97bEIFkuKiumruo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q&#10;vEVT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>↔</m:t>
        </m:r>
        <m:r>
          <w:rPr>
            <w:rFonts w:ascii="Cambria Math" w:hAnsi="Cambria Math" w:cs="Times New Roman"/>
            <w:sz w:val="28"/>
            <w:szCs w:val="28"/>
          </w:rPr>
          <m:t>j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2D48B7C" w14:textId="77777777" w:rsidR="00882685" w:rsidRPr="00F11744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а моделируется по одному из двух сценариев:</w:t>
      </w:r>
    </w:p>
    <w:p w14:paraId="2EF7B744" w14:textId="77777777" w:rsidR="00882685" w:rsidRPr="00F11744" w:rsidRDefault="0051215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 w14:paraId="703E6D6A" w14:textId="77777777" w:rsidR="00882685" w:rsidRPr="00F11744" w:rsidRDefault="0051215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5F877D1" w14:textId="77777777" w:rsidR="00882685" w:rsidRPr="00F11744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>Согласно выдвинутым социологическим предпо</w:t>
      </w:r>
      <w:r w:rsidRPr="00F11744">
        <w:rPr>
          <w:rFonts w:ascii="Times New Roman" w:hAnsi="Times New Roman" w:cs="Times New Roman"/>
          <w:sz w:val="28"/>
          <w:szCs w:val="28"/>
        </w:rPr>
        <w:t>ложениям[3] формирование связи будет происходить согласно двусторонней инициативы, и оба актора будут давать согласие на создание связи.</w:t>
      </w:r>
    </w:p>
    <w:p w14:paraId="48194D97" w14:textId="77777777" w:rsidR="00882685" w:rsidRPr="00F11744" w:rsidRDefault="00512156">
      <w:pPr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>Факторы влияющие на оценку полезности создания связи:</w:t>
      </w:r>
    </w:p>
    <w:p w14:paraId="0DC26A55" w14:textId="77777777" w:rsidR="00882685" w:rsidRPr="00F11744" w:rsidRDefault="00512156">
      <w:pPr>
        <w:pStyle w:val="ListParagraph"/>
        <w:numPr>
          <w:ilvl w:val="2"/>
          <w:numId w:val="24"/>
        </w:numPr>
        <w:ind w:left="426" w:hanging="426"/>
        <w:rPr>
          <w:rFonts w:ascii="Times New Roman" w:hAnsi="Times New Roman" w:cs="Times New Roman"/>
          <w:sz w:val="28"/>
          <w:szCs w:val="28"/>
          <w:lang w:val="en-US"/>
        </w:rPr>
      </w:pPr>
      <w:r w:rsidRPr="00F11744">
        <w:rPr>
          <w:rFonts w:ascii="Times New Roman" w:hAnsi="Times New Roman" w:cs="Times New Roman"/>
          <w:sz w:val="28"/>
          <w:szCs w:val="28"/>
        </w:rPr>
        <w:t>Влияние количества</w:t>
      </w:r>
      <w:r w:rsidRPr="00F11744">
        <w:rPr>
          <w:rFonts w:ascii="Times New Roman" w:eastAsia="Calibri" w:hAnsi="Times New Roman" w:cs="Times New Roman"/>
          <w:sz w:val="28"/>
          <w:szCs w:val="28"/>
        </w:rPr>
        <w:t xml:space="preserve"> исходящих связей </w:t>
      </w:r>
    </w:p>
    <w:p w14:paraId="7675F580" w14:textId="77777777" w:rsidR="00882685" w:rsidRPr="00F11744" w:rsidRDefault="00512156">
      <w:pPr>
        <w:pStyle w:val="ListParagraph"/>
        <w:numPr>
          <w:ilvl w:val="2"/>
          <w:numId w:val="25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eastAsia="Calibri" w:hAnsi="Times New Roman" w:cs="Times New Roman"/>
          <w:sz w:val="28"/>
          <w:szCs w:val="28"/>
        </w:rPr>
        <w:t xml:space="preserve">Влияние транзитивных троек </w:t>
      </w:r>
    </w:p>
    <w:p w14:paraId="2658194D" w14:textId="77777777" w:rsidR="00882685" w:rsidRPr="00F11744" w:rsidRDefault="00512156">
      <w:pPr>
        <w:pStyle w:val="ListParagraph"/>
        <w:numPr>
          <w:ilvl w:val="2"/>
          <w:numId w:val="26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eastAsia="Calibri" w:hAnsi="Times New Roman" w:cs="Times New Roman"/>
          <w:sz w:val="28"/>
          <w:szCs w:val="28"/>
        </w:rPr>
        <w:t>Влияние стажа на эффект транзитивных троек</w:t>
      </w:r>
    </w:p>
    <w:p w14:paraId="1CCF64BC" w14:textId="77777777" w:rsidR="00882685" w:rsidRPr="00F11744" w:rsidRDefault="00512156">
      <w:pPr>
        <w:pStyle w:val="ListParagraph"/>
        <w:numPr>
          <w:ilvl w:val="2"/>
          <w:numId w:val="2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eastAsia="Calibri" w:hAnsi="Times New Roman" w:cs="Times New Roman"/>
          <w:sz w:val="28"/>
          <w:szCs w:val="28"/>
        </w:rPr>
        <w:t>Влияние количества исходящих связей на частоту принятия решений</w:t>
      </w:r>
    </w:p>
    <w:p w14:paraId="5B5837E4" w14:textId="77777777" w:rsidR="00882685" w:rsidRDefault="00512156">
      <w:pPr>
        <w:pStyle w:val="Heading2"/>
        <w:ind w:firstLine="360"/>
        <w:rPr>
          <w:rFonts w:ascii="Times New Roman" w:hAnsi="Times New Roman" w:cs="Times New Roman"/>
        </w:rPr>
      </w:pPr>
      <w:bookmarkStart w:id="33" w:name="_Toc167375029"/>
      <w:bookmarkStart w:id="34" w:name="_Toc167201898"/>
      <w:r>
        <w:rPr>
          <w:rFonts w:cs="Times New Roman"/>
        </w:rPr>
        <w:lastRenderedPageBreak/>
        <w:t>3.5 Оценка сформированных гипотез</w:t>
      </w:r>
      <w:bookmarkEnd w:id="33"/>
      <w:bookmarkEnd w:id="34"/>
    </w:p>
    <w:p w14:paraId="62651D7D" w14:textId="77777777" w:rsidR="00882685" w:rsidRDefault="00512156">
      <w:pPr>
        <w:pStyle w:val="Heading3"/>
        <w:tabs>
          <w:tab w:val="left" w:pos="6032"/>
        </w:tabs>
        <w:ind w:firstLine="360"/>
        <w:rPr>
          <w:rFonts w:ascii="Times New Roman" w:hAnsi="Times New Roman" w:cs="Times New Roman"/>
        </w:rPr>
      </w:pPr>
      <w:bookmarkStart w:id="35" w:name="_Toc167375030"/>
      <w:bookmarkStart w:id="36" w:name="_Toc167201899"/>
      <w:r>
        <w:rPr>
          <w:rFonts w:cs="Times New Roman"/>
        </w:rPr>
        <w:t>3.5.1 Оцененные параметры при эффектах</w:t>
      </w:r>
      <w:bookmarkEnd w:id="35"/>
      <w:bookmarkEnd w:id="36"/>
      <w:r>
        <w:rPr>
          <w:rFonts w:cs="Times New Roman"/>
        </w:rPr>
        <w:tab/>
      </w:r>
    </w:p>
    <w:p w14:paraId="5C292152" w14:textId="77777777" w:rsidR="00882685" w:rsidRDefault="00882685">
      <w:pPr>
        <w:rPr>
          <w:rFonts w:ascii="Times New Roman" w:hAnsi="Times New Roman" w:cs="Times New Roman"/>
        </w:rPr>
      </w:pPr>
    </w:p>
    <w:p w14:paraId="30F0299F" w14:textId="77777777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эффициент сходимости модели достаточно низок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0.0508, для того, чтобы считать модель сходящейся[7]. Что означает, что выдвинутые предположения о виде модели корректно описывают представленные снимки сети. Так же абсолютное значение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Convergence</w:t>
      </w:r>
      <w:r w:rsidRPr="00F11744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F11744">
        <w:rPr>
          <w:rFonts w:ascii="Times New Roman" w:hAnsi="Times New Roman" w:cs="Times New Roman"/>
          <w:i/>
          <w:iCs/>
          <w:sz w:val="28"/>
          <w:szCs w:val="28"/>
          <w:lang w:val="ru-RU"/>
        </w:rPr>
        <w:t>-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ratio</w:t>
      </w:r>
      <w:r w:rsidRPr="00F11744">
        <w:rPr>
          <w:rFonts w:ascii="Times New Roman" w:hAnsi="Times New Roman" w:cs="Times New Roman"/>
          <w:sz w:val="28"/>
          <w:szCs w:val="28"/>
          <w:lang w:val="ru-RU"/>
        </w:rPr>
        <w:t xml:space="preserve">[13] для каждого параметра меньше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0,1</m:t>
        </m:r>
      </m:oMath>
      <w:r w:rsidRPr="00F11744">
        <w:rPr>
          <w:rFonts w:ascii="Times New Roman" w:hAnsi="Times New Roman" w:cs="Times New Roman"/>
          <w:sz w:val="28"/>
          <w:szCs w:val="28"/>
          <w:lang w:val="ru-RU"/>
        </w:rPr>
        <w:t>, что говорит</w:t>
      </w:r>
      <w:r w:rsidRPr="00F11744">
        <w:rPr>
          <w:rFonts w:ascii="Times New Roman" w:hAnsi="Times New Roman" w:cs="Times New Roman"/>
          <w:sz w:val="28"/>
          <w:szCs w:val="28"/>
          <w:lang w:val="ru-RU"/>
        </w:rPr>
        <w:t xml:space="preserve"> о значимости каждого из эффектов.</w:t>
      </w:r>
    </w:p>
    <w:p w14:paraId="087982A5" w14:textId="77777777" w:rsidR="00882685" w:rsidRDefault="00882685">
      <w:pPr>
        <w:pStyle w:val="BodyTex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345" w:type="dxa"/>
        <w:tblLayout w:type="fixed"/>
        <w:tblLook w:val="04A0" w:firstRow="1" w:lastRow="0" w:firstColumn="1" w:lastColumn="0" w:noHBand="0" w:noVBand="1"/>
      </w:tblPr>
      <w:tblGrid>
        <w:gridCol w:w="4645"/>
        <w:gridCol w:w="1134"/>
        <w:gridCol w:w="1872"/>
        <w:gridCol w:w="1694"/>
      </w:tblGrid>
      <w:tr w:rsidR="00882685" w14:paraId="7F281A80" w14:textId="77777777">
        <w:tc>
          <w:tcPr>
            <w:tcW w:w="4644" w:type="dxa"/>
          </w:tcPr>
          <w:p w14:paraId="3895AB2A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Эффект</w:t>
            </w:r>
          </w:p>
        </w:tc>
        <w:tc>
          <w:tcPr>
            <w:tcW w:w="1134" w:type="dxa"/>
          </w:tcPr>
          <w:p w14:paraId="60D43F13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Оценка</w:t>
            </w:r>
          </w:p>
        </w:tc>
        <w:tc>
          <w:tcPr>
            <w:tcW w:w="1872" w:type="dxa"/>
          </w:tcPr>
          <w:p w14:paraId="4984AD6B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Стандартное отклонение</w:t>
            </w:r>
          </w:p>
        </w:tc>
        <w:tc>
          <w:tcPr>
            <w:tcW w:w="1694" w:type="dxa"/>
          </w:tcPr>
          <w:p w14:paraId="01FDC2D5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onvergence t-ratio</w:t>
            </w:r>
          </w:p>
        </w:tc>
      </w:tr>
      <w:tr w:rsidR="00882685" w14:paraId="38300A25" w14:textId="77777777">
        <w:tc>
          <w:tcPr>
            <w:tcW w:w="4644" w:type="dxa"/>
          </w:tcPr>
          <w:p w14:paraId="408D9863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Интенсивность в 1 периоде</w:t>
            </w:r>
          </w:p>
        </w:tc>
        <w:tc>
          <w:tcPr>
            <w:tcW w:w="1134" w:type="dxa"/>
          </w:tcPr>
          <w:p w14:paraId="131BF080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2317</w:t>
            </w:r>
          </w:p>
        </w:tc>
        <w:tc>
          <w:tcPr>
            <w:tcW w:w="1872" w:type="dxa"/>
          </w:tcPr>
          <w:p w14:paraId="31E60C82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053</w:t>
            </w:r>
          </w:p>
        </w:tc>
        <w:tc>
          <w:tcPr>
            <w:tcW w:w="1694" w:type="dxa"/>
          </w:tcPr>
          <w:p w14:paraId="617A9EEE" w14:textId="77777777" w:rsidR="00882685" w:rsidRDefault="0088268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2685" w14:paraId="10E37D88" w14:textId="77777777">
        <w:tc>
          <w:tcPr>
            <w:tcW w:w="4644" w:type="dxa"/>
          </w:tcPr>
          <w:p w14:paraId="260206AF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Интенсивность в 2 периоде</w:t>
            </w:r>
          </w:p>
        </w:tc>
        <w:tc>
          <w:tcPr>
            <w:tcW w:w="1134" w:type="dxa"/>
          </w:tcPr>
          <w:p w14:paraId="36C727DD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1678</w:t>
            </w:r>
          </w:p>
        </w:tc>
        <w:tc>
          <w:tcPr>
            <w:tcW w:w="1872" w:type="dxa"/>
          </w:tcPr>
          <w:p w14:paraId="11511D48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091</w:t>
            </w:r>
          </w:p>
        </w:tc>
        <w:tc>
          <w:tcPr>
            <w:tcW w:w="1694" w:type="dxa"/>
          </w:tcPr>
          <w:p w14:paraId="6FDD1E62" w14:textId="77777777" w:rsidR="00882685" w:rsidRDefault="0088268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2685" w14:paraId="2ABB8EB2" w14:textId="77777777">
        <w:tc>
          <w:tcPr>
            <w:tcW w:w="4644" w:type="dxa"/>
          </w:tcPr>
          <w:p w14:paraId="02537B7D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7" w:name="_Hlk167236798"/>
            <w:r>
              <w:rPr>
                <w:rFonts w:ascii="Times New Roman" w:eastAsia="Arial" w:hAnsi="Times New Roman" w:cs="Times New Roman"/>
                <w:sz w:val="28"/>
                <w:szCs w:val="28"/>
                <w:lang w:val="en-US"/>
              </w:rPr>
              <w:t>Влияние количества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исходящих связей</w:t>
            </w:r>
            <w:bookmarkEnd w:id="37"/>
          </w:p>
        </w:tc>
        <w:tc>
          <w:tcPr>
            <w:tcW w:w="1134" w:type="dxa"/>
          </w:tcPr>
          <w:p w14:paraId="57B51CE9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-3.2147</w:t>
            </w:r>
          </w:p>
        </w:tc>
        <w:tc>
          <w:tcPr>
            <w:tcW w:w="1872" w:type="dxa"/>
          </w:tcPr>
          <w:p w14:paraId="5A2300D2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0BE35188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.0157</w:t>
            </w:r>
          </w:p>
        </w:tc>
      </w:tr>
      <w:tr w:rsidR="00882685" w14:paraId="263FDC3D" w14:textId="77777777">
        <w:tc>
          <w:tcPr>
            <w:tcW w:w="4644" w:type="dxa"/>
          </w:tcPr>
          <w:p w14:paraId="785E16A8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8" w:name="_Hlk167236806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Влияние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транзитивных тро</w:t>
            </w:r>
            <w:bookmarkEnd w:id="38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ек</w:t>
            </w:r>
          </w:p>
        </w:tc>
        <w:tc>
          <w:tcPr>
            <w:tcW w:w="1134" w:type="dxa"/>
          </w:tcPr>
          <w:p w14:paraId="4C981C9F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.4268</w:t>
            </w:r>
          </w:p>
        </w:tc>
        <w:tc>
          <w:tcPr>
            <w:tcW w:w="1872" w:type="dxa"/>
          </w:tcPr>
          <w:p w14:paraId="028EE7B1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.0140</w:t>
            </w:r>
          </w:p>
        </w:tc>
        <w:tc>
          <w:tcPr>
            <w:tcW w:w="1694" w:type="dxa"/>
          </w:tcPr>
          <w:p w14:paraId="3F5B224E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0.0005</w:t>
            </w:r>
          </w:p>
        </w:tc>
      </w:tr>
      <w:tr w:rsidR="00882685" w14:paraId="0AC0BBA7" w14:textId="77777777">
        <w:tc>
          <w:tcPr>
            <w:tcW w:w="4644" w:type="dxa"/>
          </w:tcPr>
          <w:p w14:paraId="7AF0C8BA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9" w:name="_Hlk167236812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лияние стажа на эффект транзитивных троек</w:t>
            </w:r>
            <w:bookmarkEnd w:id="39"/>
          </w:p>
        </w:tc>
        <w:tc>
          <w:tcPr>
            <w:tcW w:w="1134" w:type="dxa"/>
          </w:tcPr>
          <w:p w14:paraId="02518D19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0.0018</w:t>
            </w:r>
          </w:p>
        </w:tc>
        <w:tc>
          <w:tcPr>
            <w:tcW w:w="1872" w:type="dxa"/>
          </w:tcPr>
          <w:p w14:paraId="0D9E9F93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.0006</w:t>
            </w:r>
          </w:p>
        </w:tc>
        <w:tc>
          <w:tcPr>
            <w:tcW w:w="1694" w:type="dxa"/>
          </w:tcPr>
          <w:p w14:paraId="195C7351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.0112</w:t>
            </w:r>
          </w:p>
        </w:tc>
      </w:tr>
      <w:tr w:rsidR="00882685" w14:paraId="063B89B9" w14:textId="77777777">
        <w:tc>
          <w:tcPr>
            <w:tcW w:w="4644" w:type="dxa"/>
          </w:tcPr>
          <w:p w14:paraId="1EEBA540" w14:textId="77777777" w:rsidR="00882685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40" w:name="_Hlk167236817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лияние количества исходящих связей на частоту принятия решений</w:t>
            </w:r>
            <w:bookmarkEnd w:id="40"/>
          </w:p>
        </w:tc>
        <w:tc>
          <w:tcPr>
            <w:tcW w:w="1134" w:type="dxa"/>
          </w:tcPr>
          <w:p w14:paraId="512F48D6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.6070</w:t>
            </w:r>
          </w:p>
        </w:tc>
        <w:tc>
          <w:tcPr>
            <w:tcW w:w="1872" w:type="dxa"/>
          </w:tcPr>
          <w:p w14:paraId="1E0A299D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.0224</w:t>
            </w:r>
          </w:p>
        </w:tc>
        <w:tc>
          <w:tcPr>
            <w:tcW w:w="1694" w:type="dxa"/>
          </w:tcPr>
          <w:p w14:paraId="06EB26C8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.0157</w:t>
            </w:r>
          </w:p>
        </w:tc>
      </w:tr>
    </w:tbl>
    <w:p w14:paraId="351F2120" w14:textId="77777777" w:rsidR="00882685" w:rsidRDefault="00512156"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 1 Оценённые значения эффектов</w:t>
      </w:r>
    </w:p>
    <w:p w14:paraId="064694D5" w14:textId="77777777" w:rsidR="00882685" w:rsidRDefault="00882685">
      <w:pPr>
        <w:pStyle w:val="BodyText"/>
        <w:rPr>
          <w:rFonts w:ascii="Times New Roman" w:hAnsi="Times New Roman" w:cs="Times New Roman"/>
        </w:rPr>
      </w:pPr>
    </w:p>
    <w:p w14:paraId="5CC85870" w14:textId="77777777" w:rsidR="00882685" w:rsidRDefault="00882685">
      <w:pPr>
        <w:rPr>
          <w:rFonts w:ascii="Times New Roman" w:hAnsi="Times New Roman" w:cs="Times New Roman"/>
        </w:rPr>
      </w:pPr>
    </w:p>
    <w:p w14:paraId="0CF5AF36" w14:textId="77777777" w:rsidR="00882685" w:rsidRDefault="00512156">
      <w:pPr>
        <w:pStyle w:val="Heading3"/>
        <w:ind w:firstLine="360"/>
        <w:rPr>
          <w:rFonts w:ascii="Times New Roman" w:hAnsi="Times New Roman" w:cs="Times New Roman"/>
        </w:rPr>
      </w:pPr>
      <w:bookmarkStart w:id="41" w:name="_Toc167375031"/>
      <w:bookmarkStart w:id="42" w:name="_Toc167201900"/>
      <w:r>
        <w:rPr>
          <w:rFonts w:cs="Times New Roman"/>
        </w:rPr>
        <w:t xml:space="preserve">3.5.2 </w:t>
      </w:r>
      <w:r>
        <w:rPr>
          <w:rFonts w:cs="Times New Roman"/>
        </w:rPr>
        <w:t>Интерпретация полученных оценок параметров</w:t>
      </w:r>
      <w:bookmarkEnd w:id="41"/>
      <w:bookmarkEnd w:id="42"/>
    </w:p>
    <w:p w14:paraId="484F5B05" w14:textId="77777777" w:rsidR="00882685" w:rsidRDefault="00882685">
      <w:pPr>
        <w:rPr>
          <w:rFonts w:ascii="Times New Roman" w:hAnsi="Times New Roman" w:cs="Times New Roman"/>
        </w:rPr>
      </w:pPr>
    </w:p>
    <w:p w14:paraId="2763B5B2" w14:textId="77777777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73"/>
        <w:gridCol w:w="682"/>
      </w:tblGrid>
      <w:tr w:rsidR="00882685" w:rsidRPr="00F11744" w14:paraId="17394A2A" w14:textId="77777777">
        <w:tc>
          <w:tcPr>
            <w:tcW w:w="8672" w:type="dxa"/>
            <w:tcBorders>
              <w:top w:val="nil"/>
              <w:left w:val="nil"/>
              <w:bottom w:val="nil"/>
              <w:right w:val="nil"/>
            </w:tcBorders>
          </w:tcPr>
          <w:p w14:paraId="373E3034" w14:textId="5B3D8CEA" w:rsidR="00882685" w:rsidRPr="00F11744" w:rsidRDefault="00F1174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pict w14:anchorId="74E6F478">
                <v:rect id="_x0000_s1096" style="position:absolute;left:0;text-align:left;margin-left:0;margin-top:.05pt;width:50pt;height:50pt;z-index:2517350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9PNbNOABAAA7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et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nary>
            </m:oMath>
            <w:r w:rsidR="00512156" w:rsidRPr="00F11744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</w:tcPr>
          <w:p w14:paraId="67CBF9C1" w14:textId="77777777" w:rsidR="00882685" w:rsidRPr="00F11744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1744">
              <w:rPr>
                <w:rFonts w:ascii="Times New Roman" w:eastAsia="Arial" w:hAnsi="Times New Roman" w:cs="Times New Roman"/>
                <w:sz w:val="28"/>
                <w:szCs w:val="28"/>
              </w:rPr>
              <w:t>(2</w:t>
            </w:r>
            <w:r w:rsidRPr="00F11744">
              <w:rPr>
                <w:rFonts w:ascii="Times New Roman" w:eastAsia="Arial" w:hAnsi="Times New Roman" w:cs="Times New Roman"/>
                <w:sz w:val="28"/>
                <w:szCs w:val="28"/>
                <w:lang w:val="en-US"/>
              </w:rPr>
              <w:t>6</w:t>
            </w:r>
            <w:r w:rsidRPr="00F11744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</w:tr>
      <w:tr w:rsidR="00882685" w:rsidRPr="00F11744" w14:paraId="24F99B88" w14:textId="77777777">
        <w:tc>
          <w:tcPr>
            <w:tcW w:w="8672" w:type="dxa"/>
            <w:tcBorders>
              <w:top w:val="nil"/>
              <w:left w:val="nil"/>
              <w:bottom w:val="nil"/>
              <w:right w:val="nil"/>
            </w:tcBorders>
          </w:tcPr>
          <w:p w14:paraId="0BDEFA10" w14:textId="27F144DC" w:rsidR="00882685" w:rsidRPr="00F11744" w:rsidRDefault="00F1174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pict w14:anchorId="5FC87304">
                <v:rect id="_x0000_s1095" style="position:absolute;left:0;text-align:left;margin-left:0;margin-top:.05pt;width:50pt;height:50pt;z-index:2517360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U&#10;4Uxl3wEAADs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>
              <w:rPr>
                <w:noProof/>
              </w:rPr>
              <w:pict w14:anchorId="103C7921">
                <v:rect id="_x0000_s1094" style="position:absolute;left:0;text-align:left;margin-left:0;margin-top:.05pt;width:50pt;height:50pt;z-index:2517370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j&#10;Apg63wEAADs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e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</m:oMath>
            <w:r w:rsidR="00512156" w:rsidRPr="00F11744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</w:tcPr>
          <w:p w14:paraId="042BF243" w14:textId="77777777" w:rsidR="00882685" w:rsidRPr="00F11744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1744">
              <w:rPr>
                <w:rFonts w:ascii="Times New Roman" w:eastAsia="Arial" w:hAnsi="Times New Roman" w:cs="Times New Roman"/>
                <w:sz w:val="28"/>
                <w:szCs w:val="28"/>
              </w:rPr>
              <w:t>(2</w:t>
            </w:r>
            <w:r w:rsidRPr="00F11744">
              <w:rPr>
                <w:rFonts w:ascii="Times New Roman" w:eastAsia="Arial" w:hAnsi="Times New Roman" w:cs="Times New Roman"/>
                <w:sz w:val="28"/>
                <w:szCs w:val="28"/>
                <w:lang w:val="en-US"/>
              </w:rPr>
              <w:t>7</w:t>
            </w:r>
            <w:r w:rsidRPr="00F11744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</w:tr>
    </w:tbl>
    <w:p w14:paraId="16D063CF" w14:textId="2AE0027C" w:rsidR="00882685" w:rsidRPr="00F11744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F11744">
        <w:rPr>
          <w:noProof/>
        </w:rPr>
        <w:pict w14:anchorId="3EF728AB">
          <v:rect id="Rectangle 159" o:spid="_x0000_s1093" style="position:absolute;left:0;text-align:left;margin-left:0;margin-top:.05pt;width:50pt;height:50pt;z-index:2516817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a3GKJ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d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F11744">
        <w:rPr>
          <w:noProof/>
        </w:rPr>
        <w:pict w14:anchorId="302A39E8">
          <v:rect id="Rectangle 158" o:spid="_x0000_s1092" style="position:absolute;left:0;text-align:left;margin-left:0;margin-top:.05pt;width:50pt;height:50pt;z-index:2516848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l573wEAADsEAAAOAAAAZHJzL2Uyb0RvYy54bWysU01v2zAMvQ/YfxB0X+ykS7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/mV5x54bBJ&#10;9yib8L0FNl9i/wajFNTuVrXGmFcIeoh3afIymrX0g06u/rEodiCFj2eF4VCYxM3rq2X7Efsg8Wiy&#10;kaV5AceUy1cIjlWj4wkzIV3F/lsup6vPV2qsHKxRW2MtOanffbGJ7QU2e0tfzRjZX12zno0d/7xc&#10;LIn51Vm+pGjp+xtFCk9enaitxwhVlJMMZJWjhZqQ9fe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c&#10;kl57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ём может зависеть от </w:t>
      </w:r>
      <w:r w:rsidR="00F11744">
        <w:rPr>
          <w:noProof/>
        </w:rPr>
        <w:pict w14:anchorId="796F6E3B">
          <v:rect id="_x0000_s1091" style="position:absolute;left:0;text-align:left;margin-left:0;margin-top:.05pt;width:50pt;height:50pt;z-index:2516879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MizMj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</w:t>
      </w:r>
      <w:r w:rsidR="00F11744">
        <w:rPr>
          <w:noProof/>
        </w:rPr>
        <w:pict w14:anchorId="61B13F3A">
          <v:rect id="_x0000_s1090" style="position:absolute;left:0;text-align:left;margin-left:0;margin-top:.05pt;width:50pt;height:50pt;z-index:2516910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F&#10;zxjS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391C6E7" w14:textId="7E23495F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а отражает полезность для </w:t>
      </w:r>
      <w:r w:rsidR="00F11744">
        <w:rPr>
          <w:noProof/>
        </w:rPr>
        <w:pict w14:anchorId="11A4E649">
          <v:rect id="_x0000_s1089" style="position:absolute;left:0;text-align:left;margin-left:0;margin-top:.05pt;width:50pt;height:50pt;z-index:2516940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c&#10;62Uy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proofErr w:type="spellStart"/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 w:rsidR="00F11744">
        <w:rPr>
          <w:noProof/>
        </w:rPr>
        <w:pict w14:anchorId="3DAE8C9E">
          <v:rect id="_x0000_s1088" style="position:absolute;left:0;text-align:left;margin-left:0;margin-top:.05pt;width:50pt;height:50pt;z-index:2516971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Kwixb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делает изменение из</w:t>
      </w:r>
      <w:r w:rsidR="00F11744">
        <w:rPr>
          <w:noProof/>
        </w:rPr>
        <w:pict w14:anchorId="46C7D482">
          <v:rect id="Rectangle 153" o:spid="_x0000_s1087" style="position:absolute;left:0;text-align:left;margin-left:0;margin-top:.05pt;width:50pt;height:50pt;z-index:2517002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xcI3wEAADsEAAAOAAAAZHJzL2Uyb0RvYy54bWysU01v2zAMvQ/YfxB0X+ykS7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/m2CovHDbp&#10;HmUTvrfA5ssrzgajFNTuVrXGmFcIeoh3afIymrX0g06u/rEodiCFj2eF4VCYxM3rq2X7Efsg8Wiy&#10;kaV5AceUy1cIjlWj4wkzIV3F/lsup6vPV2qsHKxRW2MtOanffbGJ7QU2e0tfzRjZX12zno0d/7xc&#10;LIn51Vm+pGjp+xtFCk9enaitxwhVlJMMZJWjhZqQ9fe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+&#10;oxcI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F11744">
        <w:rPr>
          <w:noProof/>
        </w:rPr>
        <w:pict w14:anchorId="4E3C5694">
          <v:rect id="Rectangle 152" o:spid="_x0000_s1086" style="position:absolute;left:0;text-align:left;margin-left:0;margin-top:.05pt;width:50pt;height:50pt;z-index:2517032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CUDDV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 w:rsidR="00F11744">
        <w:rPr>
          <w:noProof/>
        </w:rPr>
        <w:pict w14:anchorId="65A12DA0">
          <v:rect id="Rectangle 151" o:spid="_x0000_s1085" style="position:absolute;left:0;text-align:left;margin-left:0;margin-top:.05pt;width:50pt;height:50pt;z-index:2517053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w&#10;NMcB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F11744">
        <w:rPr>
          <w:noProof/>
        </w:rPr>
        <w:pict w14:anchorId="49D7A863">
          <v:rect id="Rectangle 150" o:spid="_x0000_s1084" style="position:absolute;left:0;text-align:left;margin-left:0;margin-top:.05pt;width:50pt;height:50pt;z-index:2517063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H&#10;1xNe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два возможных результата шага то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отношение вероятностей этих вариантов есть: </w:t>
      </w:r>
      <w:r w:rsidR="00F11744">
        <w:rPr>
          <w:noProof/>
        </w:rPr>
        <w:pict w14:anchorId="537A1CB4">
          <v:rect id="Rectangle 149" o:spid="_x0000_s1083" style="position:absolute;left:0;text-align:left;margin-left:0;margin-top:.05pt;width:50pt;height:50pt;z-index:2517073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qQfA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sub>
                </m:sSub>
              </m:e>
            </m:d>
          </m:e>
        </m:d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1A88696E" w14:textId="459120E4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оценки зависимых параметров необходимо учитывать, что возможные изменения в переменной </w: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11744">
        <w:rPr>
          <w:noProof/>
        </w:rPr>
        <w:pict w14:anchorId="55EECF3C">
          <v:rect id="Rectangle 148" o:spid="_x0000_s1082" style="position:absolute;left:0;text-align:left;margin-left:0;margin-top:.05pt;width:50pt;height:50pt;z-index:2517084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8tf4A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4trjjzwmGT&#10;HlA24XsLbH6N/RuMUlC7W9UaY14h6DHep8nLaNbSDzq5+sei2IEUPp4VhkNhEjdvrpbtNfZB4tFk&#10;I0vzAo4ply8QHKtGxxNmQrqK/ddcTlefr9RYOVijtsZaclK/+2wT2wts9pa+mjGyv7pmPRs7/mm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2UfLX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, и оценки не должны выходить за пределы допустимого диапазона. Параметры ц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елевой функции это вклады в логарифмические вероятности увеличения зависимой переменной на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 при увеличении эффекта на </w:t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. Где зависимая переменная либ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="00F11744">
        <w:rPr>
          <w:noProof/>
        </w:rPr>
        <w:pict w14:anchorId="33B1C7A6">
          <v:rect id="Rectangle 119" o:spid="_x0000_s1081" style="position:absolute;left:0;text-align:left;margin-left:0;margin-top:.05pt;width:50pt;height:50pt;z-index:2517094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ECZyz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 w:rsidR="00F11744">
        <w:rPr>
          <w:noProof/>
        </w:rPr>
        <w:pict w14:anchorId="3A972F7C">
          <v:rect id="Rectangle 120" o:spid="_x0000_s1080" style="position:absolute;left:0;text-align:left;margin-left:0;margin-top:.05pt;width:50pt;height:50pt;z-index:2517104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BxVwq7b&#10;AQAAOw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E416ECF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2F44F0D7" w14:textId="0D670B88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реднее число</w:t>
      </w:r>
      <w:r w:rsidR="00F11744"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связей того, к кому направлена связь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н равен </w:t>
      </w:r>
      <m:oMath>
        <m:r>
          <w:rPr>
            <w:rFonts w:ascii="Cambria Math" w:hAnsi="Cambria Math" w:cs="Times New Roman"/>
            <w:sz w:val="28"/>
            <w:szCs w:val="28"/>
          </w:rPr>
          <m:t>1,156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ариаты по сравнению с отсутствием изменений (в рамках одного шага относительно ковариаты) выше в </w:t>
      </w:r>
      <w:r w:rsidR="00F11744">
        <w:rPr>
          <w:noProof/>
        </w:rPr>
        <w:pict w14:anchorId="658DD667">
          <v:rect id="Rectangle 121" o:spid="_x0000_s1079" style="position:absolute;left:0;text-align:left;margin-left:0;margin-top:.05pt;width:50pt;height:50pt;z-index:2517114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v&#10;trSP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,17751676428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02D8227B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ённом примере. </w:t>
      </w:r>
    </w:p>
    <w:p w14:paraId="38AF68E7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3C5843CE" w14:textId="371BAD5F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эффекта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количества исходящ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их связей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</m:sub>
        </m:sSub>
      </m:oMath>
      <w:r w:rsidR="00F11744">
        <w:rPr>
          <w:noProof/>
        </w:rPr>
        <w:pict w14:anchorId="2D7D3309">
          <v:rect id="Rectangle 122" o:spid="_x0000_s1078" style="position:absolute;left:0;text-align:left;margin-left:0;margin-top:.05pt;width:50pt;height:50pt;z-index:2517125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8pJr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F11744">
        <w:rPr>
          <w:noProof/>
        </w:rPr>
        <w:pict w14:anchorId="11FF102D">
          <v:rect id="Rectangle 123" o:spid="_x0000_s1077" style="position:absolute;left:0;text-align:left;margin-left:0;margin-top:.05pt;width:50pt;height:50pt;z-index:2517135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Y&#10;d6Ds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 w:rsidR="00F11744">
        <w:rPr>
          <w:noProof/>
        </w:rPr>
        <w:pict w14:anchorId="212008E6">
          <v:rect id="Rectangle 124" o:spid="_x0000_s1076" style="position:absolute;left:0;text-align:left;margin-left:0;margin-top:.05pt;width:50pt;height:50pt;z-index:2517145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0NoZK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 w:rsidR="00F11744">
        <w:rPr>
          <w:noProof/>
        </w:rPr>
        <w:pict w14:anchorId="1FA5331B">
          <v:rect id="Rectangle 125" o:spid="_x0000_s1075" style="position:absolute;left:0;text-align:left;margin-left:0;margin-top:.05pt;width:50pt;height:50pt;z-index:2517155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FoPBbvb&#10;AQAAOw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 w:rsidR="00F11744">
        <w:rPr>
          <w:noProof/>
        </w:rPr>
        <w:pict w14:anchorId="2BC6EB37">
          <v:rect id="Rectangle 126" o:spid="_x0000_s1074" style="position:absolute;left:0;text-align:left;margin-left:0;margin-top:.05pt;width:50pt;height:50pt;z-index:2517166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RyvaJ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a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b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бозначим диапазон (максимальное минус минимальное значение) через </w:t>
      </w:r>
      <w:r w:rsidR="00F11744">
        <w:rPr>
          <w:noProof/>
        </w:rPr>
        <w:pict w14:anchorId="073DC509">
          <v:rect id="Rectangle 127" o:spid="_x0000_s1073" style="position:absolute;left:0;text-align:left;margin-left:0;margin-top:.05pt;width:50pt;height:50pt;z-index:2517176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tMisB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F11744">
        <w:rPr>
          <w:noProof/>
        </w:rPr>
        <w:pict w14:anchorId="6097A28D">
          <v:rect id="Rectangle 118" o:spid="_x0000_s1072" style="position:absolute;left:0;text-align:left;margin-left:0;margin-top:.05pt;width:50pt;height:50pt;z-index:25173401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" filled="f" stroked="f" strokeweight="0"/>
        </w:pict>
      </w:r>
      <w:r w:rsidRPr="00F11744">
        <w:rPr>
          <w:rFonts w:ascii="Times New Roman" w:hAnsi="Times New Roman" w:cs="Times New Roman"/>
          <w:sz w:val="28"/>
          <w:szCs w:val="28"/>
        </w:rPr>
        <w:pict w14:anchorId="38EE8C09">
          <v:shape id="_x0000_tole_rId15" o:spid="_x0000_s1027" type="#_x0000_t75" style="position:absolute;left:0;text-align:left;margin-left:0;margin-top:0;width:50pt;height:50pt;z-index:251680768;visibility:hidden;mso-position-horizontal-relative:text;mso-position-vertical-relative:text">
            <o:lock v:ext="edit" selection="t"/>
          </v:shape>
        </w:pict>
      </w:r>
      <w:r w:rsidRPr="00F11744">
        <w:rPr>
          <w:rFonts w:ascii="Times New Roman" w:hAnsi="Times New Roman" w:cs="Times New Roman"/>
          <w:sz w:val="28"/>
          <w:szCs w:val="28"/>
        </w:rPr>
        <w:object w:dxaOrig="163" w:dyaOrig="217" w14:anchorId="327F1434">
          <v:shape id="ole_rId15" o:spid="_x0000_i1031" type="#_x0000_t75" style="width:8.15pt;height:10.85pt;visibility:visible;mso-wrap-distance-right:0" o:ole="">
            <v:imagedata r:id="rId20" o:title=""/>
          </v:shape>
          <o:OLEObject Type="Embed" ProgID="Equation.DSMT4" ShapeID="ole_rId15" DrawAspect="Content" ObjectID="_1778014172" r:id="rId21"/>
        </w:obje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огда, в случае минимального шага в отношении поведения, вклады суммарного эффекта сходства в лог-вероятности изменений </w:t>
      </w:r>
      <w:r w:rsidR="00F11744">
        <w:rPr>
          <w:noProof/>
        </w:rPr>
        <w:pict w14:anchorId="1F904236">
          <v:rect id="Rectangle 128" o:spid="_x0000_s1071" style="position:absolute;left:0;text-align:left;margin-left:0;margin-top:.05pt;width:50pt;height:50pt;z-index:2517186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m/N4A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XXPmhcMm&#10;PaBswvcW2HyB/RuMUlC7W9UaY14h6DHep8nLaNbSDzq5+sei2IEUPp4VhkNhEjdvrpbtNfZB4tFk&#10;I0vzAo4ply8QHKtGxxNmQrqK/ddcTlefr9RYOVijtsZaclK/+2wT2wts9pa+mjGyv7pmPRs7/mm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GHZvz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ом </w:t>
      </w:r>
      <w:r w:rsidR="00F11744">
        <w:rPr>
          <w:noProof/>
        </w:rPr>
        <w:pict w14:anchorId="09F5F3DD">
          <v:rect id="Rectangle 129" o:spid="_x0000_s1070" style="position:absolute;left:0;text-align:left;margin-left:0;margin-top:.05pt;width:50pt;height:50pt;z-index:2517196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75W7k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="00F11744">
        <w:rPr>
          <w:noProof/>
        </w:rPr>
        <w:pict w14:anchorId="2D8FBACA">
          <v:rect id="Rectangle 130" o:spid="_x0000_s1069" style="position:absolute;left:0;text-align:left;margin-left:0;margin-top:.05pt;width:50pt;height:50pt;z-index:2517207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G&#10;5rfM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эффекта сходства составляю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11744">
        <w:rPr>
          <w:noProof/>
        </w:rPr>
        <w:pict w14:anchorId="7613B4E8">
          <v:rect id="Rectangle 131" o:spid="_x0000_s1068" style="position:absolute;left:0;text-align:left;margin-left:0;margin-top:.05pt;width:50pt;height:50pt;z-index:2517217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sQVjk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="00F11744">
        <w:rPr>
          <w:noProof/>
        </w:rPr>
        <w:pict w14:anchorId="3E73C74B">
          <v:rect id="Rectangle 132" o:spid="_x0000_s1067" style="position:absolute;left:0;text-align:left;margin-left:0;margin-top:.05pt;width:50pt;height:50pt;z-index:2517227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6Ov3wEAADsEAAAOAAAAZHJzL2Uyb0RvYy54bWysU01v2zAMvQ/YfxB0X+wkS7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hlY5ZqFJ&#10;dyAbc52RZLleUdJrIWTpblFrCKkB0H24jZOXwCyln1S05Q9FkRMqfJ4VlqdMOGxerTf1Z+gDh6PJ&#10;BpbqGRxiyt+lt6QYLY2QCerKjj9SHq8+XSmxkjda7LUx6MTu8M1EcmTQ7D1+JWNgf3HNODK09Otm&#10;tUHmF2fpkqLG738U0T86MVIbBxGKKKMMaOWzkSUh4+6kAnFRDcyQT/zjBMITAS2e5hDyREC5qKCk&#10;V2InSEFLHPxX4mcQxvcuz3irnY8ow0V1xTx4ccYxQAFgQlHs6TWVJ3Dpo0zPb373B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x&#10;J6Ov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показывает, что влияние связей на эффекты сходства зависит только от того, имеют ли они большие или меньшие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значения, чем у рассматриваемого актора, а не от того, насколько эти значения больше. Это также показывает, что для эффектов сходства важна дисперсия ценностей связей, а не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а не только их среднее значение, в то время как для эффекта среднего изменения имее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т значение только среднее значение.</w:t>
      </w:r>
    </w:p>
    <w:p w14:paraId="212E172C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003BA497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й эффект - это вклад в создание или поддержание связи, определённый напрямую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то есть без выражения его на основе изменения 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льно использовать формулировку функции оценки.</w:t>
      </w:r>
    </w:p>
    <w:p w14:paraId="0B25F1C7" w14:textId="77777777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49B90642" w14:textId="0BFD1B52" w:rsidR="00882685" w:rsidRPr="00F11744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Пример ситуации, когда невозмож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о описать как изменение функции полезности - тенденция к созданию связных троек (транзитивные замыкания). Если актор </w:t>
      </w:r>
      <w:r w:rsidR="00F11744">
        <w:rPr>
          <w:noProof/>
        </w:rPr>
        <w:pict w14:anchorId="1725460D">
          <v:rect id="Rectangle 133" o:spid="_x0000_s1066" style="position:absolute;left:0;text-align:left;margin-left:0;margin-top:.05pt;width:50pt;height:50pt;z-index:2517237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BsR38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 в тройке, то связи, приводящие к замыканию, представлены как</w:t>
      </w:r>
      <w:r w:rsidR="00F11744">
        <w:rPr>
          <w:noProof/>
        </w:rPr>
        <w:pict w14:anchorId="5366443C">
          <v:rect id="Rectangle 134" o:spid="_x0000_s1065" style="position:absolute;left:0;text-align:left;margin-left:0;margin-top:.05pt;width:50pt;height:50pt;z-index:2517248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TPx3g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oz5eOGzS&#10;A8omfG+Bza+uORuMUlC7W9UaY14h6DHep8nLaNbSDzq5+sei2IEUPp4VhkNhEjdvrpZtjSPxaLKR&#10;pXkBx5TLFwiOVaPjCTMhXcX+ay6nq89XaqwcrFFbYy05qd99tontBTZ7S1/NGNlfXbOejR3/tFws&#10;ifnVWb6kaOn7G0UKT16dqK3HCFWUkwxklaOFmpD1D6BRXFKDMpQT/2kC8YmgFs9ziHkSoF7UWNIb&#10;sROkooEG/434M4jiB1/OeGd8SCTDRXXV3AV1pDEgAXBCSezpNdUncOmTTC9v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j1&#10;M/H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>→</m:t>
        </m:r>
        <m:r>
          <w:rPr>
            <w:rFonts w:ascii="Cambria Math" w:hAnsi="Cambria Math" w:cs="Times New Roman"/>
            <w:sz w:val="28"/>
            <w:szCs w:val="28"/>
          </w:rPr>
          <m:t>j</m:t>
        </m:r>
      </m:oMath>
      <w:r w:rsidR="00F11744">
        <w:rPr>
          <w:noProof/>
        </w:rPr>
        <w:pict w14:anchorId="0DCD46FA">
          <v:rect id="Rectangle 135" o:spid="_x0000_s1064" style="position:absolute;left:0;text-align:left;margin-left:0;margin-top:.05pt;width:50pt;height:50pt;z-index:2517258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xbnr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F11744">
        <w:rPr>
          <w:noProof/>
        </w:rPr>
        <w:pict w14:anchorId="03CFE2E9">
          <v:rect id="Rectangle 136" o:spid="_x0000_s1063" style="position:absolute;left:0;text-align:left;margin-left:0;margin-top:.05pt;width:50pt;height:50pt;z-index:2517268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NjKaT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>→h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 w:rsidR="00F11744">
        <w:rPr>
          <w:noProof/>
        </w:rPr>
        <w:pict w14:anchorId="5C1A814A">
          <v:rect id="Rectangle 137" o:spid="_x0000_s1062" style="position:absolute;left:0;text-align:left;margin-left:0;margin-top:.05pt;width:50pt;height:50pt;z-index:2517278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dFO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>→h→</m:t>
        </m:r>
        <m:r>
          <w:rPr>
            <w:rFonts w:ascii="Cambria Math" w:hAnsi="Cambria Math" w:cs="Times New Roman"/>
            <w:sz w:val="28"/>
            <w:szCs w:val="28"/>
          </w:rPr>
          <m:t>j</m:t>
        </m:r>
      </m:oMath>
      <w:r w:rsidR="00F11744">
        <w:rPr>
          <w:noProof/>
        </w:rPr>
        <w:pict w14:anchorId="6B8C1940">
          <v:rect id="Rectangle 138" o:spid="_x0000_s1061" style="position:absolute;left:0;text-align:left;margin-left:0;margin-top:.05pt;width:50pt;height:50pt;z-index:2517288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b2/c5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F11744">
        <w:rPr>
          <w:noProof/>
        </w:rPr>
        <w:pict w14:anchorId="2DFE6377">
          <v:rect id="Rectangle 139" o:spid="_x0000_s1060" style="position:absolute;left:0;text-align:left;margin-left:0;margin-top:.05pt;width:50pt;height:50pt;z-index:2517299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mIwIu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то время как вторая связь означает установление связи с актором </w:t>
      </w:r>
      <w:r w:rsidR="00F11744">
        <w:rPr>
          <w:noProof/>
        </w:rPr>
        <w:pict w14:anchorId="5DDB4AA2">
          <v:rect id="Rectangle 140" o:spid="_x0000_s1059" style="position:absolute;left:0;text-align:left;margin-left:0;margin-top:.05pt;width:50pt;height:50pt;z-index:2517309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iYm3gEAADs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Amp3taHEMQtF&#10;ugPZmOuMJMsrEK3XQshS3aLWEFIDoPtwGycvgVlSP6loyx+SIidU+DwrLE+ZcNjcfF7XhZLD0WQD&#10;S/UMDjHl79JbUoyWRogEdWXHHymPV5+ulLeSN1rstTHoxO7wzURyZFDsPX4lYmB/cc04MrT063q1&#10;RuYXZ+mSosbvfxTRPzoxUhsHLxRRRhnQymcjS0DG3UkF4qIaGCGf+McOhBEBLZ76EOJEQLmoIKVX&#10;YidIQUts/FfiZxC+712e8VY7H1GGi+yKefDijG2AAkCHotjTNJURuPRRpueZ3/0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L+&#10;Jib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 w:rsidR="00F11744">
        <w:rPr>
          <w:noProof/>
        </w:rPr>
        <w:pict w14:anchorId="51B002F8">
          <v:rect id="Rectangle 141" o:spid="_x0000_s1058" style="position:absolute;left:0;text-align:left;margin-left:0;margin-top:.05pt;width:50pt;height:50pt;z-index:2517319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JR3y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, в свою очередь,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елает тот же исходящий выбор для третьего актора </w:t>
      </w:r>
      <w:r w:rsidR="00F11744">
        <w:rPr>
          <w:noProof/>
        </w:rPr>
        <w:pict w14:anchorId="7B33D618">
          <v:rect id="Rectangle 142" o:spid="_x0000_s1057" style="position:absolute;left:0;text-align:left;margin-left:0;margin-top:.05pt;width:50pt;height:50pt;z-index:2517329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zJF3wEAADsEAAAOAAAAZHJzL2Uyb0RvYy54bWysU01v2zAMvQ/YfxB0X+xkSb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hlY5ZqFJ&#10;dyAbc52RZLleUdJrIWTpblFrCKkB0H24jZOXwCyln1S05Q9FkRMqfJ4VlqdMOGxefd7Ua+gDh6PJ&#10;BpbqGRxiyt+lt6QYLY2QCerKjj9SHq8+XSmxkjda7LUx6MTu8M1EcmTQ7D1+JWNgf3HNODK09Otm&#10;tUHmF2fpkqLG738U0T86MVIbBxGKKKMMaOWzkSUh4+6kAnFRDcyQT/zjBMITAS2e5hDyREC5qKCk&#10;V2InSEFLHPxX4mcQxvcuz3irnY8ow0V1xTx4ccYxQAFgQlHs6TWVJ3Dpo0zPb373B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l&#10;PzJF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5A31E536" w14:textId="77777777" w:rsidR="00882685" w:rsidRPr="00F11744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ким образом полученные оценки можно интерпретировать так:  </w:t>
      </w:r>
    </w:p>
    <w:p w14:paraId="473331F7" w14:textId="77777777" w:rsidR="00882685" w:rsidRPr="00F11744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i/>
          <w:iCs/>
          <w:sz w:val="28"/>
          <w:szCs w:val="28"/>
        </w:rPr>
        <w:t>Влияние количества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исходящих связей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казывает на то, что с увеличением исходящих степеней снижается вероятность появления новой связи.</w:t>
      </w:r>
    </w:p>
    <w:p w14:paraId="1210B969" w14:textId="77777777" w:rsidR="00882685" w:rsidRPr="00F11744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Зависимость скорости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параметр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от количества исходящих степеней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>: c увеличением числа связей актор увеличивает частоту принятия решений.</w:t>
      </w:r>
    </w:p>
    <w:p w14:paraId="26A59B1B" w14:textId="77777777" w:rsidR="00882685" w:rsidRPr="00F11744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Транзитивные тройки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показывает количество транзитивных паттернов относительно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двух акторов, где каждый из них является соавтором с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дивидуально, вероятность стать соавторами увеличивается </w:t>
      </w:r>
      <m:oMath>
        <m:r>
          <w:rPr>
            <w:rFonts w:ascii="Cambria Math" w:hAnsi="Cambria Math" w:cs="Times New Roman"/>
            <w:sz w:val="28"/>
            <w:szCs w:val="28"/>
          </w:rPr>
          <m:t>в</m:t>
        </m:r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.4268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1.5324</m:t>
        </m:r>
      </m:oMath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.</w:t>
      </w:r>
    </w:p>
    <w:p w14:paraId="3A3C29DC" w14:textId="77777777" w:rsidR="00882685" w:rsidRPr="00F11744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 стажа на эфф</w:t>
      </w:r>
      <w:r w:rsidRPr="00F1174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ект транзитивных троек</w:t>
      </w:r>
      <w:r w:rsidRPr="00F1174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значает, что с увеличением стажа ослабевает эффект транзитивных троек.</w:t>
      </w:r>
    </w:p>
    <w:p w14:paraId="311EA89A" w14:textId="77777777" w:rsidR="00882685" w:rsidRDefault="00882685">
      <w:pPr>
        <w:rPr>
          <w:rFonts w:ascii="Times New Roman" w:hAnsi="Times New Roman" w:cs="Times New Roman"/>
        </w:rPr>
      </w:pPr>
    </w:p>
    <w:p w14:paraId="0036E0F5" w14:textId="77777777" w:rsidR="00882685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43" w:name="_Toc167375032"/>
      <w:bookmarkStart w:id="44" w:name="_Toc167201901"/>
      <w:bookmarkStart w:id="45" w:name="_Toc167201630"/>
      <w:r>
        <w:rPr>
          <w:rFonts w:cs="Times New Roman"/>
        </w:rPr>
        <w:t>Построение имитационной модели</w:t>
      </w:r>
      <w:bookmarkEnd w:id="43"/>
      <w:bookmarkEnd w:id="44"/>
      <w:bookmarkEnd w:id="45"/>
    </w:p>
    <w:p w14:paraId="5460D5A5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46" w:name="_Toc167375033"/>
      <w:r>
        <w:rPr>
          <w:rFonts w:cs="Times New Roman"/>
        </w:rPr>
        <w:t>Описание модели</w:t>
      </w:r>
      <w:bookmarkEnd w:id="46"/>
    </w:p>
    <w:p w14:paraId="21F0EF17" w14:textId="77777777" w:rsidR="00882685" w:rsidRDefault="00882685">
      <w:pPr>
        <w:rPr>
          <w:rFonts w:ascii="Times New Roman" w:hAnsi="Times New Roman" w:cs="Times New Roman"/>
        </w:rPr>
      </w:pPr>
    </w:p>
    <w:p w14:paraId="3311068B" w14:textId="77777777" w:rsidR="00882685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ование реальных данных проводилось с использованием пакета </w:t>
      </w:r>
      <w:r>
        <w:rPr>
          <w:rFonts w:ascii="Times New Roman" w:hAnsi="Times New Roman" w:cs="Times New Roman"/>
          <w:sz w:val="28"/>
          <w:szCs w:val="28"/>
          <w:lang w:val="en-US"/>
        </w:rPr>
        <w:t>RSiena</w:t>
      </w:r>
      <w:r>
        <w:rPr>
          <w:rFonts w:ascii="Times New Roman" w:hAnsi="Times New Roman" w:cs="Times New Roman"/>
          <w:sz w:val="28"/>
          <w:szCs w:val="28"/>
        </w:rPr>
        <w:t xml:space="preserve">. Пакет </w:t>
      </w:r>
      <w:r>
        <w:rPr>
          <w:rFonts w:ascii="Times New Roman" w:hAnsi="Times New Roman" w:cs="Times New Roman"/>
          <w:sz w:val="28"/>
          <w:szCs w:val="28"/>
          <w:lang w:val="en-US"/>
        </w:rPr>
        <w:t>RSiena</w:t>
      </w:r>
      <w:r>
        <w:rPr>
          <w:rFonts w:ascii="Times New Roman" w:hAnsi="Times New Roman" w:cs="Times New Roman"/>
          <w:sz w:val="28"/>
          <w:szCs w:val="28"/>
        </w:rPr>
        <w:t xml:space="preserve"> имеет очень большое колич</w:t>
      </w:r>
      <w:r>
        <w:rPr>
          <w:rFonts w:ascii="Times New Roman" w:hAnsi="Times New Roman" w:cs="Times New Roman"/>
          <w:sz w:val="28"/>
          <w:szCs w:val="28"/>
        </w:rPr>
        <w:t xml:space="preserve">ество разных реализаций компонентов модели, а так же распространяется с открытым исходный кодом и  активна поддержка сообщества при необходимости написания собственных компонент. </w:t>
      </w:r>
    </w:p>
    <w:p w14:paraId="2F34DD63" w14:textId="77777777" w:rsidR="00882685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обственной компонентой может быть эффект. К примеру влияние временного ряда</w:t>
      </w:r>
      <w:r>
        <w:rPr>
          <w:rFonts w:ascii="Times New Roman" w:hAnsi="Times New Roman" w:cs="Times New Roman"/>
          <w:sz w:val="28"/>
          <w:szCs w:val="28"/>
        </w:rPr>
        <w:t xml:space="preserve"> научных конференций, на степень кластеризации всей сети. Такой компонент должен включать в себя анализ временного ряда, </w:t>
      </w:r>
      <w:r>
        <w:rPr>
          <w:rFonts w:ascii="Times New Roman" w:hAnsi="Times New Roman" w:cs="Times New Roman"/>
          <w:sz w:val="28"/>
          <w:szCs w:val="28"/>
          <w:lang w:val="en-US"/>
        </w:rPr>
        <w:t>dummy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ariable</w:t>
      </w:r>
      <w:r>
        <w:rPr>
          <w:rFonts w:ascii="Times New Roman" w:hAnsi="Times New Roman" w:cs="Times New Roman"/>
          <w:sz w:val="28"/>
          <w:szCs w:val="28"/>
        </w:rPr>
        <w:t xml:space="preserve">, и классический компонент из </w:t>
      </w:r>
      <w:r>
        <w:rPr>
          <w:rFonts w:ascii="Times New Roman" w:hAnsi="Times New Roman" w:cs="Times New Roman"/>
          <w:sz w:val="28"/>
          <w:szCs w:val="28"/>
          <w:lang w:val="en-US"/>
        </w:rPr>
        <w:t>RSiena</w:t>
      </w:r>
      <w:r>
        <w:rPr>
          <w:rFonts w:ascii="Times New Roman" w:hAnsi="Times New Roman" w:cs="Times New Roman"/>
          <w:sz w:val="28"/>
          <w:szCs w:val="28"/>
        </w:rPr>
        <w:t xml:space="preserve"> - связные тройки. </w:t>
      </w:r>
    </w:p>
    <w:p w14:paraId="1A1DDF1B" w14:textId="77777777" w:rsidR="00882685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роверки корректности пользовательских эффектов необходима им</w:t>
      </w:r>
      <w:r>
        <w:rPr>
          <w:rFonts w:ascii="Times New Roman" w:hAnsi="Times New Roman" w:cs="Times New Roman"/>
          <w:sz w:val="28"/>
          <w:szCs w:val="28"/>
        </w:rPr>
        <w:t xml:space="preserve">итационная модель САОМ.  </w:t>
      </w:r>
    </w:p>
    <w:p w14:paraId="0704D4DF" w14:textId="77777777" w:rsidR="00882685" w:rsidRDefault="00512156">
      <w:pPr>
        <w:pStyle w:val="BodyTex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ыла построена модель для направленной сети. Возможные результаты решения актора: создание новой свази, разрушение существующей связи, оставить сеть в том виде, в котором она есть в текущий момент времени. Разрушение связи происхо</w:t>
      </w:r>
      <w:r>
        <w:rPr>
          <w:rFonts w:ascii="Times New Roman" w:hAnsi="Times New Roman" w:cs="Times New Roman"/>
          <w:sz w:val="28"/>
          <w:szCs w:val="28"/>
        </w:rPr>
        <w:t xml:space="preserve">дит в одностороннем порядке, создание связи происходит в одностороннем порядке. </w:t>
      </w:r>
    </w:p>
    <w:p w14:paraId="5F671C1E" w14:textId="3CB62687" w:rsidR="00882685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="00F11744">
        <w:rPr>
          <w:noProof/>
        </w:rPr>
        <w:pict w14:anchorId="2C0E53EB">
          <v:rect id="Rectangle 41" o:spid="_x0000_s1056" style="position:absolute;left:0;text-align:left;margin-left:0;margin-top:.05pt;width:50pt;height:50pt;z-index:2516531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3&#10;rWme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F11744">
        <w:rPr>
          <w:noProof/>
        </w:rPr>
        <w:pict w14:anchorId="025AA8C6">
          <v:rect id="Rectangle 1" o:spid="_x0000_s1055" style="position:absolute;left:0;text-align:left;margin-left:0;margin-top:.05pt;width:50pt;height:50pt;z-index:251655168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KE8WHm+AQAA2gMAAA4AAAAAAAAAAAAAAAAALgIAAGRycy9l&#10;Mm9Eb2MueG1sUEsBAi0AFAAGAAgAAAAhANKc42nYAAAABQEAAA8AAAAAAAAAAAAAAAAAGAQAAGRy&#10;cy9kb3ducmV2LnhtbFBLBQYAAAAABAAEAPMAAAAdBQAAAAA=&#10;" filled="f" stroked="f" strokeweight="0"/>
        </w:pict>
      </w:r>
      <m:oMath>
        <m: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↔</m:t>
        </m:r>
        <m:r>
          <w:rPr>
            <w:rFonts w:ascii="Cambria Math" w:hAnsi="Cambria Math"/>
          </w:rPr>
          <m:t>j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14:paraId="76D2EECE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11AE9214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>\{</m:t>
                </m:r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Δ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±</m:t>
                        </m:r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e>
                    </m:d>
                  </m:sup>
                </m:sSup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>|</m:t>
                </m:r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>\}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±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126C14F" w14:textId="77777777" w:rsidR="00882685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28</w: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15203F76" w14:textId="77777777" w:rsidR="00882685" w:rsidRDefault="00512156">
      <w:pPr>
        <w:pStyle w:val="BodyText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Функция полезности – есть линейная </w:t>
      </w:r>
      <w:r>
        <w:rPr>
          <w:rFonts w:ascii="Times New Roman" w:hAnsi="Times New Roman" w:cs="Times New Roman"/>
          <w:sz w:val="28"/>
          <w:szCs w:val="28"/>
        </w:rPr>
        <w:t>комбинация функций сети и их параметров. Для имитационной модели были взяты такие сетевые эффекты как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112F57A1" w14:textId="77777777" w:rsidR="00882685" w:rsidRDefault="00512156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лияние количества общих связей</w:t>
      </w:r>
    </w:p>
    <w:p w14:paraId="60417315" w14:textId="77777777" w:rsidR="00882685" w:rsidRDefault="00512156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47" w:name="_Hlk167313640"/>
      <w:bookmarkStart w:id="48" w:name="_Hlk167313675"/>
      <w:bookmarkEnd w:id="47"/>
      <w:r>
        <w:rPr>
          <w:rFonts w:ascii="Times New Roman" w:hAnsi="Times New Roman" w:cs="Times New Roman"/>
          <w:sz w:val="28"/>
          <w:szCs w:val="28"/>
        </w:rPr>
        <w:t>Влияние количества исходящих связей</w:t>
      </w:r>
      <w:bookmarkEnd w:id="48"/>
      <w:r>
        <w:rPr>
          <w:rFonts w:ascii="Times New Roman" w:hAnsi="Times New Roman" w:cs="Times New Roman"/>
          <w:sz w:val="28"/>
          <w:szCs w:val="28"/>
        </w:rPr>
        <w:t>.</w:t>
      </w:r>
    </w:p>
    <w:p w14:paraId="49E8E44A" w14:textId="77777777" w:rsidR="00882685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tbl>
      <w:tblPr>
        <w:tblStyle w:val="TableGrid"/>
        <w:tblW w:w="918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370"/>
        <w:gridCol w:w="812"/>
      </w:tblGrid>
      <w:tr w:rsidR="00882685" w14:paraId="38477387" w14:textId="77777777">
        <w:trPr>
          <w:trHeight w:val="1338"/>
        </w:trPr>
        <w:tc>
          <w:tcPr>
            <w:tcW w:w="8369" w:type="dxa"/>
            <w:tcBorders>
              <w:top w:val="nil"/>
              <w:left w:val="nil"/>
              <w:bottom w:val="nil"/>
              <w:right w:val="nil"/>
            </w:tcBorders>
          </w:tcPr>
          <w:p w14:paraId="068AC7CC" w14:textId="77777777" w:rsidR="00882685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±</m:t>
                            </m:r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151F9994" w14:textId="77777777" w:rsidR="00882685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8538CA4" w14:textId="77777777" w:rsidR="00882685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(29)</w:t>
            </w:r>
          </w:p>
        </w:tc>
      </w:tr>
    </w:tbl>
    <w:p w14:paraId="2827D6F0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49" w:name="_Toc167375034"/>
      <w:r>
        <w:rPr>
          <w:rFonts w:cs="Times New Roman"/>
        </w:rPr>
        <w:t>Допущения</w:t>
      </w:r>
      <w:bookmarkEnd w:id="49"/>
    </w:p>
    <w:p w14:paraId="1B6D8750" w14:textId="77777777" w:rsidR="00882685" w:rsidRDefault="00882685">
      <w:pPr>
        <w:rPr>
          <w:rFonts w:ascii="Times New Roman" w:hAnsi="Times New Roman" w:cs="Times New Roman"/>
        </w:rPr>
      </w:pPr>
    </w:p>
    <w:p w14:paraId="53ECBE89" w14:textId="77777777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В силу того, что на практике интенсивности имеют зависимости от частных характеристик актора (ковариат), а в данной имитационной </w:t>
      </w:r>
      <w:r w:rsidRPr="00F11744">
        <w:rPr>
          <w:rFonts w:ascii="Times New Roman" w:hAnsi="Times New Roman" w:cs="Times New Roman"/>
          <w:sz w:val="28"/>
          <w:szCs w:val="28"/>
        </w:rPr>
        <w:t>модели не используются эффекты связанные с ковариатами, то можно упростить выбор актора принимающего решение. Пусть для каждого актора интенсивности равны. В таком случае распределение вероятностей на шаге выбора актора принимавшего решение  – равномерное.</w:t>
      </w:r>
    </w:p>
    <w:p w14:paraId="3C5669A2" w14:textId="77777777" w:rsidR="00882685" w:rsidRPr="00F11744" w:rsidRDefault="00512156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ab/>
        <w:t xml:space="preserve">Сеть представлена квадратной матрицей заполненной нулями и единицами. Начальное состояние сети на момен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F11744">
        <w:rPr>
          <w:rFonts w:ascii="Times New Roman" w:hAnsi="Times New Roman" w:cs="Times New Roman"/>
          <w:sz w:val="28"/>
          <w:szCs w:val="28"/>
        </w:rPr>
        <w:t xml:space="preserve"> генерируется случайно, используя равномерное распределение. </w:t>
      </w:r>
    </w:p>
    <w:p w14:paraId="5A1F39DA" w14:textId="77777777" w:rsidR="00882685" w:rsidRDefault="00512156">
      <w:pPr>
        <w:rPr>
          <w:rFonts w:ascii="Times New Roman" w:hAnsi="Times New Roman" w:cs="Times New Roman"/>
        </w:rPr>
      </w:pPr>
      <w:r w:rsidRPr="00F11744">
        <w:rPr>
          <w:rFonts w:ascii="Times New Roman" w:hAnsi="Times New Roman" w:cs="Times New Roman"/>
          <w:sz w:val="28"/>
          <w:szCs w:val="28"/>
        </w:rPr>
        <w:tab/>
        <w:t>Длины интервалов времени, между снимками сети одинаковые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AFB3D67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50" w:name="_Toc167375035"/>
      <w:r>
        <w:rPr>
          <w:rFonts w:cs="Times New Roman"/>
        </w:rPr>
        <w:lastRenderedPageBreak/>
        <w:t xml:space="preserve">Описание работы </w:t>
      </w:r>
      <w:r>
        <w:rPr>
          <w:rFonts w:cs="Times New Roman"/>
        </w:rPr>
        <w:t>имитационной модели</w:t>
      </w:r>
      <w:bookmarkEnd w:id="50"/>
    </w:p>
    <w:p w14:paraId="136F9720" w14:textId="77777777" w:rsidR="00882685" w:rsidRDefault="00882685">
      <w:pPr>
        <w:rPr>
          <w:rFonts w:ascii="Times New Roman" w:hAnsi="Times New Roman" w:cs="Times New Roman"/>
        </w:rPr>
      </w:pPr>
    </w:p>
    <w:p w14:paraId="3B056018" w14:textId="77777777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В начале генерируется начальное состояние сети, снимок сети, матрица смежности, начально созданная нулевая матрица  размерностью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, где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– количество акторов в сети, заполняется единицами, с некоторым, заданным, коэффициентом разре</w:t>
      </w:r>
      <w:r w:rsidRPr="00F11744">
        <w:rPr>
          <w:rFonts w:ascii="Times New Roman" w:hAnsi="Times New Roman" w:cs="Times New Roman"/>
          <w:sz w:val="28"/>
          <w:szCs w:val="28"/>
        </w:rPr>
        <w:t xml:space="preserve">женности; далее стимулируется социальная динамика до момента времени начала следующего снимка сет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sub>
        </m:sSub>
      </m:oMath>
      <w:r w:rsidRPr="00F11744">
        <w:rPr>
          <w:rFonts w:ascii="Times New Roman" w:hAnsi="Times New Roman" w:cs="Times New Roman"/>
          <w:sz w:val="28"/>
          <w:szCs w:val="28"/>
        </w:rPr>
        <w:t>.</w:t>
      </w:r>
    </w:p>
    <w:p w14:paraId="58445EC5" w14:textId="77777777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>Процесс повторяется дважды, используя каждый раз снимок полученный на предыдущем шаге. Таким образом в результате работы получается 3 снимка сети.</w:t>
      </w:r>
    </w:p>
    <w:p w14:paraId="51F4948A" w14:textId="77777777" w:rsidR="00882685" w:rsidRPr="00F11744" w:rsidRDefault="00512156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ab/>
        <w:t>П</w:t>
      </w:r>
      <w:r w:rsidRPr="00F11744">
        <w:rPr>
          <w:rFonts w:ascii="Times New Roman" w:hAnsi="Times New Roman" w:cs="Times New Roman"/>
          <w:sz w:val="28"/>
          <w:szCs w:val="28"/>
        </w:rPr>
        <w:t>одробнее про симуляцию сетевой динамики. Положим</w:t>
      </w:r>
    </w:p>
    <w:p w14:paraId="2EF35E55" w14:textId="77777777" w:rsidR="00882685" w:rsidRPr="00F11744" w:rsidRDefault="00512156">
      <w:pPr>
        <w:pStyle w:val="BodyTex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=0,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sub>
        </m:sSub>
      </m:oMath>
      <w:r w:rsidRPr="00F11744">
        <w:rPr>
          <w:rFonts w:ascii="Times New Roman" w:hAnsi="Times New Roman" w:cs="Times New Roman"/>
          <w:sz w:val="28"/>
          <w:szCs w:val="28"/>
        </w:rPr>
        <w:t xml:space="preserve"> задаётся пользователем, вектор параметров </w:t>
      </w:r>
      <m:oMath>
        <m:r>
          <w:rPr>
            <w:rFonts w:ascii="Cambria Math" w:hAnsi="Cambria Math"/>
            <w:sz w:val="28"/>
            <w:szCs w:val="28"/>
          </w:rPr>
          <m:t>β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при эффектах задаётся пользователем. Генерируем </w:t>
      </w:r>
      <m:oMath>
        <m:r>
          <w:rPr>
            <w:rFonts w:ascii="Cambria Math" w:hAnsi="Cambria Math"/>
            <w:sz w:val="28"/>
            <w:szCs w:val="28"/>
          </w:rPr>
          <m:t>Δt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экспоненциально, с параметром </w:t>
      </w:r>
      <m:oMath>
        <m:r>
          <w:rPr>
            <w:rFonts w:ascii="Cambria Math" w:hAnsi="Cambria Math"/>
            <w:sz w:val="28"/>
            <w:szCs w:val="28"/>
          </w:rPr>
          <m:t>λ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. Пок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Δt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sub>
        </m:sSub>
      </m:oMath>
      <w:r w:rsidRPr="00F11744">
        <w:rPr>
          <w:rFonts w:ascii="Times New Roman" w:hAnsi="Times New Roman" w:cs="Times New Roman"/>
          <w:sz w:val="28"/>
          <w:szCs w:val="28"/>
        </w:rPr>
        <w:t xml:space="preserve"> используя распределение акторов </w:t>
      </w:r>
      <w:r w:rsidRPr="00F11744">
        <w:rPr>
          <w:rFonts w:ascii="Times New Roman" w:hAnsi="Times New Roman" w:cs="Times New Roman"/>
          <w:sz w:val="28"/>
          <w:szCs w:val="28"/>
        </w:rPr>
        <w:t xml:space="preserve"> выбирается актор принимающий решение о изменении сети в момент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Δt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. Есл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Δt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sub>
        </m:sSub>
      </m:oMath>
      <w:r w:rsidRPr="00F11744">
        <w:rPr>
          <w:rFonts w:ascii="Times New Roman" w:hAnsi="Times New Roman" w:cs="Times New Roman"/>
          <w:sz w:val="28"/>
          <w:szCs w:val="28"/>
        </w:rPr>
        <w:t xml:space="preserve"> то генерируются все возможные состояния сети, в которые можно перейти из текущего состояния. Выбранный актор (актор </w:t>
      </w:r>
      <m:oMath>
        <m:r>
          <w:rPr>
            <w:rFonts w:ascii="Cambria Math" w:hAnsi="Cambria Math"/>
            <w:sz w:val="28"/>
            <w:szCs w:val="28"/>
          </w:rPr>
          <m:t>i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) используя распределение вероят</w:t>
      </w:r>
      <w:r w:rsidRPr="00F11744">
        <w:rPr>
          <w:rFonts w:ascii="Times New Roman" w:hAnsi="Times New Roman" w:cs="Times New Roman"/>
          <w:sz w:val="28"/>
          <w:szCs w:val="28"/>
        </w:rPr>
        <w:t xml:space="preserve">ностей переходов во все возможные варианты новой сети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F11744">
        <w:rPr>
          <w:rFonts w:ascii="Times New Roman" w:hAnsi="Times New Roman" w:cs="Times New Roman"/>
          <w:sz w:val="28"/>
          <w:szCs w:val="28"/>
        </w:rPr>
        <w:t xml:space="preserve">  принимает решение о изменении сети. Процесс заканчивается когд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Δt</m:t>
        </m:r>
        <m:r>
          <w:rPr>
            <w:rFonts w:ascii="Cambria Math" w:hAns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sub>
        </m:sSub>
      </m:oMath>
      <w:r w:rsidRPr="00F1174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976A172" w14:textId="77777777" w:rsidR="00882685" w:rsidRPr="00F11744" w:rsidRDefault="00512156">
      <w:pPr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ab/>
        <w:t xml:space="preserve">Для симуляции принятия решения строится вектор полезностей для каждого актора, при зафиксированном </w:t>
      </w:r>
      <w:r w:rsidRPr="00F1174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F11744">
        <w:rPr>
          <w:rFonts w:ascii="Times New Roman" w:hAnsi="Times New Roman" w:cs="Times New Roman"/>
          <w:sz w:val="28"/>
          <w:szCs w:val="28"/>
        </w:rPr>
        <w:t xml:space="preserve"> акторе. Каждый элемент этого вектора отражает полезность изменения сети из текущего значения в следующее (минишаг). Считается функция полезности для каждого возможного изменения, где конкретный вид функции полезности задан формулой (</w:t>
      </w:r>
      <w:r w:rsidRPr="00F11744">
        <w:rPr>
          <w:rFonts w:ascii="Times New Roman" w:hAnsi="Times New Roman" w:cs="Times New Roman"/>
          <w:sz w:val="28"/>
          <w:szCs w:val="28"/>
          <w:highlight w:val="yellow"/>
        </w:rPr>
        <w:t>29</w:t>
      </w:r>
      <w:r w:rsidRPr="00F11744">
        <w:rPr>
          <w:rFonts w:ascii="Times New Roman" w:hAnsi="Times New Roman" w:cs="Times New Roman"/>
          <w:sz w:val="28"/>
          <w:szCs w:val="28"/>
        </w:rPr>
        <w:t>)</w:t>
      </w:r>
      <w:r w:rsidRPr="00F11744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671C5F97" w14:textId="77777777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51" w:name="_Toc167375036"/>
      <w:r>
        <w:rPr>
          <w:rFonts w:cs="Times New Roman"/>
        </w:rPr>
        <w:t>Оценка работы ими</w:t>
      </w:r>
      <w:r>
        <w:rPr>
          <w:rFonts w:cs="Times New Roman"/>
        </w:rPr>
        <w:t>тационной модели</w:t>
      </w:r>
      <w:bookmarkEnd w:id="51"/>
    </w:p>
    <w:p w14:paraId="468C0124" w14:textId="77777777" w:rsidR="00882685" w:rsidRDefault="00882685">
      <w:pPr>
        <w:rPr>
          <w:rFonts w:ascii="Times New Roman" w:hAnsi="Times New Roman" w:cs="Times New Roman"/>
        </w:rPr>
      </w:pPr>
    </w:p>
    <w:p w14:paraId="0414A164" w14:textId="77777777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Для оценки корректности работы  имитационной модели необходимо передать полученные снимки сети в пакет </w:t>
      </w:r>
      <w:r w:rsidRPr="00F11744">
        <w:rPr>
          <w:rFonts w:ascii="Times New Roman" w:hAnsi="Times New Roman" w:cs="Times New Roman"/>
          <w:sz w:val="28"/>
          <w:szCs w:val="28"/>
          <w:lang w:val="en-US"/>
        </w:rPr>
        <w:t>RSiena</w:t>
      </w:r>
      <w:r w:rsidRPr="00F11744">
        <w:rPr>
          <w:rFonts w:ascii="Times New Roman" w:hAnsi="Times New Roman" w:cs="Times New Roman"/>
          <w:sz w:val="28"/>
          <w:szCs w:val="28"/>
        </w:rPr>
        <w:t>, описав модель. Далее коэффициент сходимости должен быть ниже  [7], абсолютное значение Convergence t-ratio[13] для каждого пара</w:t>
      </w:r>
      <w:r w:rsidRPr="00F11744">
        <w:rPr>
          <w:rFonts w:ascii="Times New Roman" w:hAnsi="Times New Roman" w:cs="Times New Roman"/>
          <w:sz w:val="28"/>
          <w:szCs w:val="28"/>
        </w:rPr>
        <w:t>метра меньше , а так же оценка значения параметра должна находиться в диапазоне , где  – среднеквадратическое отклонение.</w:t>
      </w:r>
    </w:p>
    <w:p w14:paraId="26802E9B" w14:textId="77777777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Был построен алгоритм, запускающий имитационную модель, передающий результат работы (снимки сети) в пакет </w:t>
      </w:r>
      <w:r w:rsidRPr="00F11744">
        <w:rPr>
          <w:rFonts w:ascii="Times New Roman" w:hAnsi="Times New Roman" w:cs="Times New Roman"/>
          <w:sz w:val="28"/>
          <w:szCs w:val="28"/>
          <w:lang w:val="en-US"/>
        </w:rPr>
        <w:t>RSiena</w:t>
      </w:r>
      <w:r w:rsidRPr="00F11744">
        <w:rPr>
          <w:rFonts w:ascii="Times New Roman" w:hAnsi="Times New Roman" w:cs="Times New Roman"/>
          <w:sz w:val="28"/>
          <w:szCs w:val="28"/>
        </w:rPr>
        <w:t xml:space="preserve"> и сохраняющий результ</w:t>
      </w:r>
      <w:r w:rsidRPr="00F11744">
        <w:rPr>
          <w:rFonts w:ascii="Times New Roman" w:hAnsi="Times New Roman" w:cs="Times New Roman"/>
          <w:sz w:val="28"/>
          <w:szCs w:val="28"/>
        </w:rPr>
        <w:t xml:space="preserve">ат оценки параметров, </w:t>
      </w:r>
      <m:oMath>
        <m:r>
          <w:rPr>
            <w:rFonts w:ascii="Cambria Math" w:hAnsi="Cambria Math"/>
            <w:sz w:val="28"/>
            <w:szCs w:val="28"/>
          </w:rPr>
          <m:t>СКО</m:t>
        </m:r>
      </m:oMath>
      <w:r w:rsidRPr="00F11744">
        <w:rPr>
          <w:rFonts w:ascii="Times New Roman" w:hAnsi="Times New Roman" w:cs="Times New Roman"/>
          <w:sz w:val="28"/>
          <w:szCs w:val="28"/>
        </w:rPr>
        <w:t xml:space="preserve"> каждого параметра, коэффициент сходимости модели, и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Convergence t-ratio</w:t>
      </w:r>
      <w:r w:rsidRPr="00F11744">
        <w:rPr>
          <w:rFonts w:ascii="Times New Roman" w:hAnsi="Times New Roman" w:cs="Times New Roman"/>
          <w:sz w:val="28"/>
          <w:szCs w:val="28"/>
        </w:rPr>
        <w:t>.</w:t>
      </w:r>
    </w:p>
    <w:p w14:paraId="1E88A968" w14:textId="77777777" w:rsidR="00882685" w:rsidRDefault="00512156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B14F907" wp14:editId="0EA237F2">
            <wp:extent cx="5603240" cy="1946275"/>
            <wp:effectExtent l="0" t="0" r="0" b="0"/>
            <wp:docPr id="151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Picture 11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194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7BDFD" w14:textId="77777777" w:rsidR="00882685" w:rsidRDefault="00512156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5 – Визуализация работы одной итерации алгоритма </w:t>
      </w:r>
    </w:p>
    <w:p w14:paraId="1EA0907E" w14:textId="77777777" w:rsidR="00882685" w:rsidRPr="00F11744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 Этот алгоритм был запущен 50 раз, и на каждой итерации выполнялись все необходимые условия, чтоб</w:t>
      </w:r>
      <w:r w:rsidRPr="00F11744">
        <w:rPr>
          <w:rFonts w:ascii="Times New Roman" w:hAnsi="Times New Roman" w:cs="Times New Roman"/>
          <w:sz w:val="28"/>
          <w:szCs w:val="28"/>
        </w:rPr>
        <w:t>ы считать имитационную модель корректно описывающей заданную теоретическую модель САОМ.</w:t>
      </w:r>
    </w:p>
    <w:p w14:paraId="10D3F5BD" w14:textId="77777777" w:rsidR="00882685" w:rsidRPr="00F11744" w:rsidRDefault="00512156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ab/>
        <w:t xml:space="preserve">Заданные начальные значения: для эффекта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Pr="00F11744">
        <w:rPr>
          <w:rFonts w:ascii="Times New Roman" w:hAnsi="Times New Roman" w:cs="Times New Roman"/>
          <w:sz w:val="28"/>
          <w:szCs w:val="28"/>
        </w:rPr>
        <w:t xml:space="preserve"> – 1.5, для эффекта </w:t>
      </w:r>
      <w:r w:rsidRPr="00F11744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Pr="00F11744">
        <w:rPr>
          <w:rFonts w:ascii="Times New Roman" w:hAnsi="Times New Roman" w:cs="Times New Roman"/>
          <w:sz w:val="28"/>
          <w:szCs w:val="28"/>
        </w:rPr>
        <w:t xml:space="preserve"> – 1.8; интервалы времени – 2.5; интенси</w:t>
      </w:r>
      <w:r w:rsidRPr="00F11744">
        <w:rPr>
          <w:rFonts w:ascii="Times New Roman" w:hAnsi="Times New Roman" w:cs="Times New Roman"/>
          <w:sz w:val="28"/>
          <w:szCs w:val="28"/>
        </w:rPr>
        <w:t>вности для акторов – 0.8; размерность сети – 50; коэффициент разреженности начального состояния сети – 0.75</w:t>
      </w:r>
    </w:p>
    <w:p w14:paraId="2E86FD79" w14:textId="77777777" w:rsidR="00882685" w:rsidRDefault="00882685">
      <w:pPr>
        <w:rPr>
          <w:rFonts w:ascii="Times New Roman" w:hAnsi="Times New Roman" w:cs="Times New Roman"/>
        </w:rPr>
      </w:pPr>
    </w:p>
    <w:p w14:paraId="0BB6CC13" w14:textId="77777777" w:rsidR="00882685" w:rsidRDefault="00512156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048ED73" wp14:editId="08CA008A">
            <wp:extent cx="3890645" cy="3813175"/>
            <wp:effectExtent l="0" t="0" r="0" b="0"/>
            <wp:docPr id="152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Picture 110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45" cy="381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FA275" w14:textId="77777777" w:rsidR="00882685" w:rsidRDefault="0051215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График значений оценок параметров</w:t>
      </w:r>
    </w:p>
    <w:p w14:paraId="18C84D21" w14:textId="77777777" w:rsidR="00882685" w:rsidRDefault="00882685">
      <w:pPr>
        <w:jc w:val="center"/>
        <w:rPr>
          <w:rFonts w:ascii="Times New Roman" w:hAnsi="Times New Roman" w:cs="Times New Roman"/>
        </w:rPr>
      </w:pPr>
    </w:p>
    <w:p w14:paraId="5743B0BF" w14:textId="77777777" w:rsidR="00882685" w:rsidRDefault="00512156">
      <w:pPr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4883649B" wp14:editId="73B7788B">
            <wp:extent cx="3088005" cy="6271260"/>
            <wp:effectExtent l="0" t="0" r="0" b="0"/>
            <wp:docPr id="153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Picture 11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627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06D58" w14:textId="77777777" w:rsidR="00882685" w:rsidRDefault="0051215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 – Графики ядерных оценок плотности параметров</w:t>
      </w:r>
    </w:p>
    <w:p w14:paraId="6ECFC0A0" w14:textId="77777777" w:rsidR="00882685" w:rsidRDefault="00882685">
      <w:pPr>
        <w:jc w:val="center"/>
        <w:rPr>
          <w:rFonts w:ascii="Times New Roman" w:hAnsi="Times New Roman" w:cs="Times New Roman"/>
        </w:rPr>
      </w:pPr>
    </w:p>
    <w:p w14:paraId="331DBD67" w14:textId="77777777" w:rsidR="00882685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борочное математическое ожидание оцен</w:t>
      </w:r>
      <w:r>
        <w:rPr>
          <w:rFonts w:ascii="Times New Roman" w:hAnsi="Times New Roman" w:cs="Times New Roman"/>
          <w:sz w:val="28"/>
          <w:szCs w:val="28"/>
        </w:rPr>
        <w:t xml:space="preserve">ок параметра 1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1.48, параметра 2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1.83; средняя дисперсия оценок параметра 1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0.267, параметра 2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</w:t>
      </w:r>
      <w:r>
        <w:rPr>
          <w:rFonts w:ascii="Times New Roman" w:hAnsi="Times New Roman" w:cs="Times New Roman"/>
          <w:i/>
          <w:iCs/>
          <w:sz w:val="28"/>
          <w:szCs w:val="28"/>
        </w:rPr>
        <w:t>дя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0.024; выборочная дисперсия оценок параметра 1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0.047, параметра 2 эффекта </w:t>
      </w:r>
      <w:r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>
        <w:rPr>
          <w:rFonts w:ascii="Times New Roman" w:hAnsi="Times New Roman" w:cs="Times New Roman"/>
          <w:sz w:val="28"/>
          <w:szCs w:val="28"/>
        </w:rPr>
        <w:t xml:space="preserve"> – 0.02</w:t>
      </w:r>
    </w:p>
    <w:p w14:paraId="16F7D4E3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CAED258" w14:textId="77777777" w:rsidR="00882685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C8578F" w14:textId="77777777" w:rsidR="00882685" w:rsidRDefault="00512156">
      <w:pPr>
        <w:pStyle w:val="Heading1"/>
        <w:jc w:val="center"/>
        <w:rPr>
          <w:rFonts w:ascii="Times New Roman" w:hAnsi="Times New Roman" w:cs="Times New Roman"/>
        </w:rPr>
      </w:pPr>
      <w:bookmarkStart w:id="52" w:name="_Toc167375037"/>
      <w:bookmarkStart w:id="53" w:name="_Toc167201902"/>
      <w:bookmarkStart w:id="54" w:name="_Toc167201631"/>
      <w:r>
        <w:rPr>
          <w:rFonts w:cs="Times New Roman"/>
        </w:rPr>
        <w:lastRenderedPageBreak/>
        <w:t>Заключение</w:t>
      </w:r>
      <w:bookmarkEnd w:id="52"/>
      <w:bookmarkEnd w:id="53"/>
      <w:bookmarkEnd w:id="54"/>
    </w:p>
    <w:p w14:paraId="35D3B768" w14:textId="77777777" w:rsidR="00882685" w:rsidRPr="00582B59" w:rsidRDefault="00882685">
      <w:pPr>
        <w:rPr>
          <w:rFonts w:ascii="Times New Roman" w:hAnsi="Times New Roman" w:cs="Times New Roman"/>
        </w:rPr>
      </w:pPr>
    </w:p>
    <w:p w14:paraId="162FDBF0" w14:textId="77777777" w:rsidR="00882685" w:rsidRPr="00F11744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В рамках этой работы был изучен класс стохастических акторно ориентированных моделей. Поставленная цель, а именно построение и анализ стохастических акторно-ориентированных моделей была достигнута. Каждая из поставленных задач была выполнена. </w:t>
      </w:r>
    </w:p>
    <w:p w14:paraId="451540C8" w14:textId="6E45F98B" w:rsidR="00882685" w:rsidRPr="00F11744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>САОМ, являет</w:t>
      </w:r>
      <w:r w:rsidRPr="00F11744">
        <w:rPr>
          <w:rFonts w:ascii="Times New Roman" w:hAnsi="Times New Roman" w:cs="Times New Roman"/>
          <w:sz w:val="28"/>
          <w:szCs w:val="28"/>
        </w:rPr>
        <w:t>ся новым математическим методом, использующий методы и подходи из дисциплин ставших уже классическими. В САОМ используется теория потоков, однако использование классических методов теории массового обслуживания, или теории потоков затруднительно, поскольку</w:t>
      </w:r>
      <w:r w:rsidRPr="00F11744">
        <w:rPr>
          <w:rFonts w:ascii="Times New Roman" w:hAnsi="Times New Roman" w:cs="Times New Roman"/>
          <w:sz w:val="28"/>
          <w:szCs w:val="28"/>
        </w:rPr>
        <w:t xml:space="preserve"> процесс изменение которого, моделируется – сеть, и при переходе от одного состояния сети к другому основным фактором является именно структура самой сети, её вид.</w:t>
      </w:r>
      <w:r w:rsidR="00B253DA">
        <w:rPr>
          <w:rFonts w:ascii="Times New Roman" w:hAnsi="Times New Roman" w:cs="Times New Roman"/>
          <w:sz w:val="28"/>
          <w:szCs w:val="28"/>
        </w:rPr>
        <w:t xml:space="preserve"> Что требует использования инструментов теории графов.</w:t>
      </w:r>
      <w:r w:rsidRPr="00F11744">
        <w:rPr>
          <w:rFonts w:ascii="Times New Roman" w:hAnsi="Times New Roman" w:cs="Times New Roman"/>
          <w:sz w:val="28"/>
          <w:szCs w:val="28"/>
        </w:rPr>
        <w:t xml:space="preserve"> Так же использование сетевых эффектов очень похоже, на использование линейной регрессии, тол</w:t>
      </w:r>
      <w:r w:rsidRPr="00F11744">
        <w:rPr>
          <w:rFonts w:ascii="Times New Roman" w:hAnsi="Times New Roman" w:cs="Times New Roman"/>
          <w:sz w:val="28"/>
          <w:szCs w:val="28"/>
        </w:rPr>
        <w:t xml:space="preserve">ько вместо предикторов используется не набор данных, а поток принятий решений, что в свою очередь тоже затрудняет анализ сетевых данных, как задачу линейной регрессии. </w:t>
      </w:r>
    </w:p>
    <w:p w14:paraId="5B631424" w14:textId="77777777" w:rsidR="00882685" w:rsidRPr="00F11744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 xml:space="preserve">Сетевые структуры хранят в себе большое количество информации, а динамика этих сетевых </w:t>
      </w:r>
      <w:r w:rsidRPr="00F11744">
        <w:rPr>
          <w:rFonts w:ascii="Times New Roman" w:hAnsi="Times New Roman" w:cs="Times New Roman"/>
          <w:sz w:val="28"/>
          <w:szCs w:val="28"/>
        </w:rPr>
        <w:t xml:space="preserve">структур позволяет узнать многое о виде сети, о акторах, и о том как внешние факторы влияют на рассматриваемую сеть. </w:t>
      </w:r>
    </w:p>
    <w:p w14:paraId="0308A0F8" w14:textId="77777777" w:rsidR="00882685" w:rsidRPr="00F11744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F11744">
        <w:rPr>
          <w:rFonts w:ascii="Times New Roman" w:hAnsi="Times New Roman" w:cs="Times New Roman"/>
          <w:sz w:val="28"/>
          <w:szCs w:val="28"/>
        </w:rPr>
        <w:t>Результаты, полученные в ходе анализа социальной сети научного соавторства Томского государственного университета, могут быть положены в о</w:t>
      </w:r>
      <w:r w:rsidRPr="00F11744">
        <w:rPr>
          <w:rFonts w:ascii="Times New Roman" w:hAnsi="Times New Roman" w:cs="Times New Roman"/>
          <w:sz w:val="28"/>
          <w:szCs w:val="28"/>
        </w:rPr>
        <w:t>снову дальнейшего исследования данной сети, а также создания новых социологических гипотез в отношении сети соавторства ТГУ. Данные исследования могут быть использованы для оптимизации научного сообщества. В наши дни все большую популярность набирают межди</w:t>
      </w:r>
      <w:r w:rsidRPr="00F11744">
        <w:rPr>
          <w:rFonts w:ascii="Times New Roman" w:hAnsi="Times New Roman" w:cs="Times New Roman"/>
          <w:sz w:val="28"/>
          <w:szCs w:val="28"/>
        </w:rPr>
        <w:t>сциплинарные исследования, и в результате текущего исследования видно, что с увеличением стажа у авторов увеличивается вероятность междисциплинарной связи. Однако для дальнейшего исследования сети необходима разработка социологической теории о динамике сет</w:t>
      </w:r>
      <w:r w:rsidRPr="00F11744">
        <w:rPr>
          <w:rFonts w:ascii="Times New Roman" w:hAnsi="Times New Roman" w:cs="Times New Roman"/>
          <w:sz w:val="28"/>
          <w:szCs w:val="28"/>
        </w:rPr>
        <w:t>и и анализ поставленной теории. Полученные модели могут послужить не только для оптимизации взаимодействия научного сообщества, но и для оптимизации академического процесса студентов.</w:t>
      </w:r>
    </w:p>
    <w:p w14:paraId="7D13EF2E" w14:textId="77777777" w:rsidR="00882685" w:rsidRDefault="00882685">
      <w:pPr>
        <w:rPr>
          <w:rFonts w:ascii="Times New Roman" w:hAnsi="Times New Roman" w:cs="Times New Roman"/>
        </w:rPr>
      </w:pPr>
    </w:p>
    <w:p w14:paraId="00CBB48C" w14:textId="77777777" w:rsidR="00882685" w:rsidRDefault="00882685">
      <w:pPr>
        <w:rPr>
          <w:rFonts w:ascii="Times New Roman" w:hAnsi="Times New Roman" w:cs="Times New Roman"/>
        </w:rPr>
      </w:pPr>
    </w:p>
    <w:p w14:paraId="21DA1A94" w14:textId="77777777" w:rsidR="00882685" w:rsidRDefault="00882685">
      <w:pPr>
        <w:rPr>
          <w:rFonts w:ascii="Times New Roman" w:hAnsi="Times New Roman" w:cs="Times New Roman"/>
        </w:rPr>
      </w:pPr>
    </w:p>
    <w:p w14:paraId="473A70B0" w14:textId="77777777" w:rsidR="00882685" w:rsidRDefault="00512156">
      <w:pPr>
        <w:pStyle w:val="Heading1"/>
        <w:jc w:val="center"/>
        <w:rPr>
          <w:rFonts w:ascii="Times New Roman" w:hAnsi="Times New Roman" w:cs="Times New Roman"/>
        </w:rPr>
      </w:pPr>
      <w:bookmarkStart w:id="55" w:name="_Toc167375038"/>
      <w:bookmarkStart w:id="56" w:name="_Toc167201903"/>
      <w:bookmarkStart w:id="57" w:name="_Toc167201632"/>
      <w:r>
        <w:rPr>
          <w:rFonts w:cs="Times New Roman"/>
        </w:rPr>
        <w:lastRenderedPageBreak/>
        <w:t>Список использованных источников и литературы</w:t>
      </w:r>
      <w:bookmarkEnd w:id="55"/>
      <w:bookmarkEnd w:id="56"/>
      <w:bookmarkEnd w:id="57"/>
    </w:p>
    <w:p w14:paraId="2801FBE0" w14:textId="77777777" w:rsidR="00882685" w:rsidRDefault="00882685">
      <w:pPr>
        <w:rPr>
          <w:rFonts w:ascii="Times New Roman" w:hAnsi="Times New Roman" w:cs="Times New Roman"/>
        </w:rPr>
      </w:pPr>
    </w:p>
    <w:p w14:paraId="6F2879C4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7ED459A6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om Broekel, Pierre-Alexandre Balland, Martijn Burger, Frank Oort Modeling knowledge networks in economic geogr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phy: a discussion of four methods // The Annals of Regional Science. - 2014. - №53. -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452.</w:t>
      </w:r>
    </w:p>
    <w:p w14:paraId="3380227A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nuška Ferligoj, Luka Kronegger, Franc Mali, Tom A B Snijders, Patrick Doreian Scientific collaboration dynamics in a national scientific system // Scientome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rics. - 2015. - №104. -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55B76ED2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nijders, T.A.B., &amp; Pickup, M. (2016). Stochastic Actor-Oriented Models for Network Dynamics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79235995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, T. A. B. he Statistical Evaluation of Social Network Dynamics // Sociological Methodology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- 2001. - №31. -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5C30AD87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iena algorithms // Department of Statistics – University of Oxford URL: </w:t>
      </w:r>
      <w:hyperlink r:id="rId25" w:tgtFrame="https://www.stats.ox.ac.uk/~snijders/siena/Siena_algorithms.pdf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</w:t>
        </w:r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ttps://www.stats.ox.ac.uk/~snijders/siena/Siena_algorithms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527DEC62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Manual for RSiena / M. R. Ruth. —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26" w:tgtFrame="https://www.stats.ox.ac.uk/~snijders/siena/RSiena_Manual.pdf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RSiena_Manual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43E24B5C" w14:textId="77777777" w:rsidR="00882685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nijders The statistical evaluation of social network dynamics / Snijders, A T. —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Sociolog- ical Methodology. —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2001. — № 31. —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5B71E781" w14:textId="77777777" w:rsidR="00882685" w:rsidRDefault="00882685">
      <w:pPr>
        <w:rPr>
          <w:rFonts w:ascii="Times New Roman" w:hAnsi="Times New Roman" w:cs="Times New Roman"/>
          <w:lang w:val="en-US"/>
        </w:rPr>
      </w:pPr>
    </w:p>
    <w:sectPr w:rsidR="00882685"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92D25"/>
    <w:multiLevelType w:val="multilevel"/>
    <w:tmpl w:val="2506C77E"/>
    <w:lvl w:ilvl="0">
      <w:start w:val="1"/>
      <w:numFmt w:val="bullet"/>
      <w:lvlText w:val="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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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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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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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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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1" w15:restartNumberingAfterBreak="0">
    <w:nsid w:val="134E472B"/>
    <w:multiLevelType w:val="multilevel"/>
    <w:tmpl w:val="DFE84834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2" w15:restartNumberingAfterBreak="0">
    <w:nsid w:val="24516885"/>
    <w:multiLevelType w:val="multilevel"/>
    <w:tmpl w:val="13924D62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3" w15:restartNumberingAfterBreak="0">
    <w:nsid w:val="285C7A5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3240" w:hanging="360"/>
      </w:pPr>
    </w:lvl>
  </w:abstractNum>
  <w:abstractNum w:abstractNumId="4" w15:restartNumberingAfterBreak="0">
    <w:nsid w:val="351F1957"/>
    <w:multiLevelType w:val="multilevel"/>
    <w:tmpl w:val="C4C683F8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5" w15:restartNumberingAfterBreak="0">
    <w:nsid w:val="578F5633"/>
    <w:multiLevelType w:val="multilevel"/>
    <w:tmpl w:val="399ECD94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6" w15:restartNumberingAfterBreak="0">
    <w:nsid w:val="59C94B2A"/>
    <w:multiLevelType w:val="multilevel"/>
    <w:tmpl w:val="BC14FBFE"/>
    <w:lvl w:ilvl="0">
      <w:start w:val="12"/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615A75A9"/>
    <w:multiLevelType w:val="multilevel"/>
    <w:tmpl w:val="65FC113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isLgl/>
      <w:lvlText w:val="%1.%2"/>
      <w:lvlJc w:val="left"/>
      <w:pPr>
        <w:tabs>
          <w:tab w:val="num" w:pos="0"/>
        </w:tabs>
        <w:ind w:left="780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isLgl/>
      <w:lvlText w:val="%1.%2.%3.%4.%5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0"/>
        </w:tabs>
        <w:ind w:left="2160" w:hanging="1800"/>
      </w:pPr>
    </w:lvl>
  </w:abstractNum>
  <w:abstractNum w:abstractNumId="8" w15:restartNumberingAfterBreak="0">
    <w:nsid w:val="63933E81"/>
    <w:multiLevelType w:val="multilevel"/>
    <w:tmpl w:val="58D680AC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64DA5386"/>
    <w:multiLevelType w:val="multilevel"/>
    <w:tmpl w:val="0EBCAAAA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10" w15:restartNumberingAfterBreak="0">
    <w:nsid w:val="68777859"/>
    <w:multiLevelType w:val="multilevel"/>
    <w:tmpl w:val="5D0E5CA6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40" w:hanging="180"/>
      </w:pPr>
    </w:lvl>
  </w:abstractNum>
  <w:abstractNum w:abstractNumId="11" w15:restartNumberingAfterBreak="0">
    <w:nsid w:val="6F927A6C"/>
    <w:multiLevelType w:val="multilevel"/>
    <w:tmpl w:val="967478D4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3"/>
  </w:num>
  <w:num w:numId="5">
    <w:abstractNumId w:val="4"/>
  </w:num>
  <w:num w:numId="6">
    <w:abstractNumId w:val="2"/>
  </w:num>
  <w:num w:numId="7">
    <w:abstractNumId w:val="0"/>
  </w:num>
  <w:num w:numId="8">
    <w:abstractNumId w:val="8"/>
  </w:num>
  <w:num w:numId="9">
    <w:abstractNumId w:val="6"/>
  </w:num>
  <w:num w:numId="10">
    <w:abstractNumId w:val="9"/>
  </w:num>
  <w:num w:numId="11">
    <w:abstractNumId w:val="10"/>
  </w:num>
  <w:num w:numId="12">
    <w:abstractNumId w:val="11"/>
  </w:num>
  <w:num w:numId="13">
    <w:abstractNumId w:val="4"/>
    <w:lvlOverride w:ilvl="0">
      <w:startOverride w:val="1"/>
    </w:lvlOverride>
  </w:num>
  <w:num w:numId="14">
    <w:abstractNumId w:val="4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4"/>
  </w:num>
  <w:num w:numId="21">
    <w:abstractNumId w:val="4"/>
  </w:num>
  <w:num w:numId="22">
    <w:abstractNumId w:val="4"/>
  </w:num>
  <w:num w:numId="23">
    <w:abstractNumId w:val="4"/>
  </w:num>
  <w:num w:numId="24">
    <w:abstractNumId w:val="4"/>
  </w:num>
  <w:num w:numId="25">
    <w:abstractNumId w:val="4"/>
  </w:num>
  <w:num w:numId="26">
    <w:abstractNumId w:val="4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autoHyphenation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82685"/>
    <w:rsid w:val="000D2F94"/>
    <w:rsid w:val="0028649D"/>
    <w:rsid w:val="00512156"/>
    <w:rsid w:val="00582B59"/>
    <w:rsid w:val="00846E30"/>
    <w:rsid w:val="00882685"/>
    <w:rsid w:val="00A73F4E"/>
    <w:rsid w:val="00AD7139"/>
    <w:rsid w:val="00B253DA"/>
    <w:rsid w:val="00B812B2"/>
    <w:rsid w:val="00D833E1"/>
    <w:rsid w:val="00ED08FA"/>
    <w:rsid w:val="00F11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9"/>
    <o:shapelayout v:ext="edit">
      <o:idmap v:ext="edit" data="1"/>
    </o:shapelayout>
  </w:shapeDefaults>
  <w:decimalSymbol w:val=","/>
  <w:listSeparator w:val=";"/>
  <w14:docId w14:val="538615A7"/>
  <w15:docId w15:val="{2B6FAF45-3FEC-48EF-9A8B-92D93FBAD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5BD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D0769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ap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0769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ap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D0769"/>
    <w:pPr>
      <w:keepNext/>
      <w:keepLines/>
      <w:spacing w:before="120" w:after="0" w:line="240" w:lineRule="auto"/>
      <w:outlineLvl w:val="2"/>
    </w:pPr>
    <w:rPr>
      <w:rFonts w:asciiTheme="majorHAnsi" w:eastAsiaTheme="majorEastAsia" w:hAnsiTheme="majorHAnsi" w:cstheme="majorBidi"/>
      <w:smallCaps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D0769"/>
    <w:pPr>
      <w:keepNext/>
      <w:keepLines/>
      <w:spacing w:before="120" w:after="0"/>
      <w:outlineLvl w:val="3"/>
    </w:pPr>
    <w:rPr>
      <w:rFonts w:asciiTheme="majorHAnsi" w:eastAsiaTheme="majorEastAsia" w:hAnsiTheme="majorHAnsi" w:cstheme="majorBidi"/>
      <w:cap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D0769"/>
    <w:pPr>
      <w:keepNext/>
      <w:keepLines/>
      <w:spacing w:before="120" w:after="0"/>
      <w:outlineLvl w:val="4"/>
    </w:pPr>
    <w:rPr>
      <w:rFonts w:asciiTheme="majorHAnsi" w:eastAsiaTheme="majorEastAsia" w:hAnsiTheme="majorHAnsi" w:cstheme="majorBidi"/>
      <w:i/>
      <w:iCs/>
      <w:caps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D0769"/>
    <w:pPr>
      <w:keepNext/>
      <w:keepLines/>
      <w:spacing w:before="120" w:after="0"/>
      <w:outlineLvl w:val="5"/>
    </w:pPr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D0769"/>
    <w:pPr>
      <w:keepNext/>
      <w:keepLines/>
      <w:spacing w:before="120" w:after="0"/>
      <w:outlineLvl w:val="6"/>
    </w:pPr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D0769"/>
    <w:pPr>
      <w:keepNext/>
      <w:keepLines/>
      <w:spacing w:before="120" w:after="0"/>
      <w:outlineLvl w:val="7"/>
    </w:pPr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D0769"/>
    <w:pPr>
      <w:keepNext/>
      <w:keepLines/>
      <w:spacing w:before="120" w:after="0"/>
      <w:outlineLvl w:val="8"/>
    </w:pPr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CD0769"/>
    <w:rPr>
      <w:rFonts w:asciiTheme="majorHAnsi" w:eastAsiaTheme="majorEastAsia" w:hAnsiTheme="majorHAnsi" w:cstheme="majorBidi"/>
      <w:cap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CD0769"/>
    <w:rPr>
      <w:rFonts w:asciiTheme="majorHAnsi" w:eastAsiaTheme="majorEastAsia" w:hAnsiTheme="majorHAnsi" w:cstheme="majorBidi"/>
      <w:cap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qFormat/>
    <w:rsid w:val="00CD0769"/>
    <w:rPr>
      <w:rFonts w:asciiTheme="majorHAnsi" w:eastAsiaTheme="majorEastAsia" w:hAnsiTheme="majorHAnsi" w:cstheme="majorBidi"/>
      <w:smallCaps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CD0769"/>
    <w:rPr>
      <w:rFonts w:asciiTheme="majorHAnsi" w:eastAsiaTheme="majorEastAsia" w:hAnsiTheme="majorHAnsi" w:cstheme="majorBidi"/>
      <w:caps/>
    </w:rPr>
  </w:style>
  <w:style w:type="character" w:customStyle="1" w:styleId="Heading5Char">
    <w:name w:val="Heading 5 Char"/>
    <w:basedOn w:val="DefaultParagraphFont"/>
    <w:link w:val="Heading5"/>
    <w:uiPriority w:val="9"/>
    <w:qFormat/>
    <w:rsid w:val="00CD0769"/>
    <w:rPr>
      <w:rFonts w:asciiTheme="majorHAnsi" w:eastAsiaTheme="majorEastAsia" w:hAnsiTheme="majorHAnsi" w:cstheme="majorBidi"/>
      <w:i/>
      <w:iCs/>
      <w:caps/>
    </w:rPr>
  </w:style>
  <w:style w:type="character" w:customStyle="1" w:styleId="Heading6Char">
    <w:name w:val="Heading 6 Char"/>
    <w:basedOn w:val="DefaultParagraphFont"/>
    <w:link w:val="Heading6"/>
    <w:uiPriority w:val="9"/>
    <w:semiHidden/>
    <w:qFormat/>
    <w:rsid w:val="00CD0769"/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"/>
    <w:semiHidden/>
    <w:qFormat/>
    <w:rsid w:val="00CD0769"/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character" w:customStyle="1" w:styleId="Heading8Char">
    <w:name w:val="Heading 8 Char"/>
    <w:basedOn w:val="DefaultParagraphFont"/>
    <w:link w:val="Heading8"/>
    <w:uiPriority w:val="9"/>
    <w:semiHidden/>
    <w:qFormat/>
    <w:rsid w:val="00CD0769"/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qFormat/>
    <w:rsid w:val="00CD0769"/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customStyle="1" w:styleId="TitleChar">
    <w:name w:val="Title Char"/>
    <w:basedOn w:val="DefaultParagraphFont"/>
    <w:link w:val="Title"/>
    <w:uiPriority w:val="10"/>
    <w:qFormat/>
    <w:rsid w:val="00CD0769"/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character" w:customStyle="1" w:styleId="SubtitleChar">
    <w:name w:val="Subtitle Char"/>
    <w:basedOn w:val="DefaultParagraphFont"/>
    <w:link w:val="Subtitle"/>
    <w:uiPriority w:val="11"/>
    <w:qFormat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character" w:styleId="Strong">
    <w:name w:val="Strong"/>
    <w:basedOn w:val="DefaultParagraphFont"/>
    <w:uiPriority w:val="22"/>
    <w:qFormat/>
    <w:rsid w:val="00CD0769"/>
    <w:rPr>
      <w:b/>
      <w:bCs/>
    </w:rPr>
  </w:style>
  <w:style w:type="character" w:styleId="Emphasis">
    <w:name w:val="Emphasis"/>
    <w:basedOn w:val="DefaultParagraphFont"/>
    <w:uiPriority w:val="20"/>
    <w:qFormat/>
    <w:rsid w:val="00CD0769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qFormat/>
    <w:rsid w:val="00CD0769"/>
    <w:rPr>
      <w:rFonts w:asciiTheme="majorHAnsi" w:eastAsiaTheme="majorEastAsia" w:hAnsiTheme="majorHAnsi" w:cstheme="majorBidi"/>
      <w:sz w:val="25"/>
      <w:szCs w:val="25"/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CD0769"/>
    <w:rPr>
      <w:color w:val="404040" w:themeColor="text1" w:themeTint="BF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CD0769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CD0769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D0769"/>
    <w:rPr>
      <w:smallCaps/>
      <w:color w:val="404040" w:themeColor="text1" w:themeTint="BF"/>
      <w:u w:val="single" w:color="7F7F7F" w:themeColor="dark1" w:themeTint="80"/>
    </w:rPr>
  </w:style>
  <w:style w:type="character" w:styleId="IntenseReference">
    <w:name w:val="Intense Reference"/>
    <w:basedOn w:val="DefaultParagraphFont"/>
    <w:uiPriority w:val="32"/>
    <w:qFormat/>
    <w:rsid w:val="00CD0769"/>
    <w:rPr>
      <w:b/>
      <w:bCs/>
      <w:smallCaps/>
      <w:color w:val="auto"/>
      <w:spacing w:val="3"/>
      <w:u w:val="single"/>
    </w:rPr>
  </w:style>
  <w:style w:type="character" w:styleId="BookTitle">
    <w:name w:val="Book Title"/>
    <w:basedOn w:val="DefaultParagraphFont"/>
    <w:uiPriority w:val="33"/>
    <w:qFormat/>
    <w:rsid w:val="00CD0769"/>
    <w:rPr>
      <w:b/>
      <w:bCs/>
      <w:smallCaps/>
      <w:spacing w:val="7"/>
    </w:rPr>
  </w:style>
  <w:style w:type="character" w:styleId="Hyperlink">
    <w:name w:val="Hyperlink"/>
    <w:basedOn w:val="DefaultParagraphFont"/>
    <w:uiPriority w:val="99"/>
    <w:unhideWhenUsed/>
    <w:rsid w:val="009B1B13"/>
    <w:rPr>
      <w:color w:val="0563C1" w:themeColor="hyperlink"/>
      <w:u w:val="single"/>
    </w:rPr>
  </w:style>
  <w:style w:type="character" w:customStyle="1" w:styleId="BodyTextChar">
    <w:name w:val="Body Text Char"/>
    <w:basedOn w:val="DefaultParagraphFont"/>
    <w:link w:val="BodyText"/>
    <w:qFormat/>
    <w:rsid w:val="009B72B4"/>
  </w:style>
  <w:style w:type="character" w:customStyle="1" w:styleId="BodyTextChar1">
    <w:name w:val="Body Text Char1"/>
    <w:basedOn w:val="DefaultParagraphFont"/>
    <w:uiPriority w:val="99"/>
    <w:semiHidden/>
    <w:qFormat/>
    <w:rsid w:val="009B72B4"/>
  </w:style>
  <w:style w:type="character" w:styleId="PlaceholderText">
    <w:name w:val="Placeholder Text"/>
    <w:basedOn w:val="DefaultParagraphFont"/>
    <w:uiPriority w:val="99"/>
    <w:semiHidden/>
    <w:qFormat/>
    <w:rsid w:val="00061D09"/>
    <w:rPr>
      <w:color w:val="808080"/>
    </w:rPr>
  </w:style>
  <w:style w:type="character" w:customStyle="1" w:styleId="IndexLink">
    <w:name w:val="Index Link"/>
    <w:qFormat/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BodyText">
    <w:name w:val="Body Text"/>
    <w:basedOn w:val="Normal"/>
    <w:link w:val="BodyTextChar"/>
    <w:unhideWhenUsed/>
    <w:qFormat/>
    <w:rsid w:val="009B72B4"/>
    <w:pPr>
      <w:spacing w:after="120"/>
    </w:pPr>
  </w:style>
  <w:style w:type="paragraph" w:styleId="List">
    <w:name w:val="List"/>
    <w:basedOn w:val="BodyText"/>
    <w:rPr>
      <w:rFonts w:cs="Ari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Arial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CD0769"/>
    <w:pPr>
      <w:spacing w:line="240" w:lineRule="auto"/>
    </w:pPr>
    <w:rPr>
      <w:b/>
      <w:bCs/>
      <w:smallCaps/>
      <w:color w:val="595959" w:themeColor="text1" w:themeTint="A6"/>
    </w:rPr>
  </w:style>
  <w:style w:type="paragraph" w:styleId="Title">
    <w:name w:val="Title"/>
    <w:basedOn w:val="Normal"/>
    <w:next w:val="Normal"/>
    <w:link w:val="TitleChar"/>
    <w:uiPriority w:val="10"/>
    <w:qFormat/>
    <w:rsid w:val="00CD0769"/>
    <w:pPr>
      <w:spacing w:after="0" w:line="240" w:lineRule="auto"/>
      <w:contextualSpacing/>
    </w:pPr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paragraph" w:styleId="NoSpacing">
    <w:name w:val="No Spacing"/>
    <w:uiPriority w:val="1"/>
    <w:qFormat/>
    <w:rsid w:val="00CD0769"/>
  </w:style>
  <w:style w:type="paragraph" w:styleId="Quote">
    <w:name w:val="Quote"/>
    <w:basedOn w:val="Normal"/>
    <w:next w:val="Normal"/>
    <w:link w:val="QuoteChar"/>
    <w:uiPriority w:val="29"/>
    <w:qFormat/>
    <w:rsid w:val="00CD0769"/>
    <w:pPr>
      <w:spacing w:before="160" w:line="240" w:lineRule="auto"/>
      <w:ind w:left="720" w:right="720"/>
    </w:pPr>
    <w:rPr>
      <w:rFonts w:asciiTheme="majorHAnsi" w:eastAsiaTheme="majorEastAsia" w:hAnsiTheme="majorHAnsi" w:cstheme="majorBidi"/>
      <w:sz w:val="25"/>
      <w:szCs w:val="25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D0769"/>
    <w:pPr>
      <w:spacing w:before="280" w:after="280" w:line="240" w:lineRule="auto"/>
      <w:ind w:left="1080" w:right="1080"/>
      <w:jc w:val="center"/>
    </w:pPr>
    <w:rPr>
      <w:color w:val="404040" w:themeColor="text1" w:themeTint="BF"/>
      <w:sz w:val="32"/>
      <w:szCs w:val="32"/>
    </w:rPr>
  </w:style>
  <w:style w:type="paragraph" w:styleId="IndexHeading">
    <w:name w:val="index heading"/>
    <w:basedOn w:val="Heading"/>
  </w:style>
  <w:style w:type="paragraph" w:styleId="TOCHeading">
    <w:name w:val="TOC Heading"/>
    <w:basedOn w:val="Heading1"/>
    <w:next w:val="Normal"/>
    <w:uiPriority w:val="39"/>
    <w:unhideWhenUsed/>
    <w:qFormat/>
    <w:rsid w:val="00CD0769"/>
    <w:pPr>
      <w:outlineLvl w:val="9"/>
    </w:pPr>
  </w:style>
  <w:style w:type="paragraph" w:styleId="ListParagraph">
    <w:name w:val="List Paragraph"/>
    <w:basedOn w:val="Normal"/>
    <w:qFormat/>
    <w:rsid w:val="009B1B13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9B1B13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B1B13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81FB4"/>
    <w:pPr>
      <w:spacing w:after="100"/>
      <w:ind w:left="440"/>
    </w:pPr>
  </w:style>
  <w:style w:type="paragraph" w:customStyle="1" w:styleId="FirstParagraph">
    <w:name w:val="First Paragraph"/>
    <w:basedOn w:val="BodyText"/>
    <w:next w:val="BodyText"/>
    <w:qFormat/>
    <w:rsid w:val="009B72B4"/>
    <w:pPr>
      <w:spacing w:before="180" w:after="180" w:line="240" w:lineRule="auto"/>
    </w:pPr>
    <w:rPr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qFormat/>
    <w:rsid w:val="00B573DC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TableGrid">
    <w:name w:val="Table Grid"/>
    <w:basedOn w:val="TableNormal"/>
    <w:rsid w:val="009B72B4"/>
    <w:rPr>
      <w:rFonts w:eastAsiaTheme="minorHAnsi"/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222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6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5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hyperlink" Target="https://www.stats.ox.ac.uk/~snijders/siena/RSiena_Manual.pdf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hyperlink" Target="https://www.stats.ox.ac.uk/~snijders/siena/Siena_algorithms.pdf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hyperlink" Target="https://www.stats.ox.ac.uk/~snijders/siena/RSiena_Manual.pdf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</a:majorFont>
      <a:minorFont>
        <a:latin typeface="Arial" panose="020B060402020202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7389C2-E174-4B20-AA7A-25054776E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9</TotalTime>
  <Pages>27</Pages>
  <Words>6166</Words>
  <Characters>35151</Characters>
  <Application>Microsoft Office Word</Application>
  <DocSecurity>0</DocSecurity>
  <Lines>292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dc:description/>
  <cp:lastModifiedBy>Сергей</cp:lastModifiedBy>
  <cp:revision>26</cp:revision>
  <dcterms:created xsi:type="dcterms:W3CDTF">2024-05-21T08:39:00Z</dcterms:created>
  <dcterms:modified xsi:type="dcterms:W3CDTF">2024-05-23T17:02:00Z</dcterms:modified>
  <dc:language>ru-RU</dc:language>
</cp:coreProperties>
</file>